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9AE15B" w14:textId="77777777" w:rsidR="00EA3B72" w:rsidRDefault="00C66520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образования Республики Беларусь</w:t>
      </w:r>
    </w:p>
    <w:p w14:paraId="21C4255F" w14:textId="77777777" w:rsidR="00C66520" w:rsidRDefault="00C66520">
      <w:pPr>
        <w:jc w:val="center"/>
        <w:rPr>
          <w:sz w:val="28"/>
          <w:szCs w:val="28"/>
        </w:rPr>
      </w:pPr>
    </w:p>
    <w:p w14:paraId="7CDA61A9" w14:textId="77777777" w:rsidR="00EA3B72" w:rsidRDefault="00C66520">
      <w:pPr>
        <w:jc w:val="center"/>
        <w:rPr>
          <w:sz w:val="28"/>
          <w:szCs w:val="28"/>
        </w:rPr>
      </w:pPr>
      <w:r>
        <w:rPr>
          <w:sz w:val="28"/>
          <w:szCs w:val="28"/>
        </w:rPr>
        <w:t>Учреждение образования</w:t>
      </w:r>
    </w:p>
    <w:p w14:paraId="60E17A6B" w14:textId="77777777" w:rsidR="00EA3B72" w:rsidRDefault="00C66520">
      <w:pPr>
        <w:jc w:val="center"/>
        <w:rPr>
          <w:sz w:val="28"/>
          <w:szCs w:val="28"/>
        </w:rPr>
      </w:pPr>
      <w:r>
        <w:rPr>
          <w:sz w:val="28"/>
          <w:szCs w:val="28"/>
        </w:rPr>
        <w:t>«Белорусский государственный университет информатики и радиоэлектроники»</w:t>
      </w:r>
    </w:p>
    <w:p w14:paraId="4522359C" w14:textId="77777777" w:rsidR="00EA3B72" w:rsidRDefault="00EA3B72">
      <w:pPr>
        <w:jc w:val="center"/>
        <w:rPr>
          <w:sz w:val="28"/>
          <w:szCs w:val="28"/>
        </w:rPr>
      </w:pPr>
    </w:p>
    <w:p w14:paraId="4C6F7A3D" w14:textId="77777777" w:rsidR="00C66520" w:rsidRDefault="00C66520">
      <w:pPr>
        <w:jc w:val="center"/>
        <w:rPr>
          <w:sz w:val="28"/>
          <w:szCs w:val="28"/>
        </w:rPr>
      </w:pPr>
    </w:p>
    <w:p w14:paraId="6BB14475" w14:textId="77777777" w:rsidR="00EA3B72" w:rsidRDefault="00C66520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теоретических основ электротехники</w:t>
      </w:r>
    </w:p>
    <w:p w14:paraId="0A9C3597" w14:textId="77777777" w:rsidR="00EA3B72" w:rsidRDefault="00EA3B72">
      <w:pPr>
        <w:jc w:val="center"/>
        <w:rPr>
          <w:sz w:val="30"/>
          <w:szCs w:val="30"/>
        </w:rPr>
      </w:pPr>
    </w:p>
    <w:p w14:paraId="25C0A9B7" w14:textId="77777777" w:rsidR="00EA3B72" w:rsidRDefault="00EA3B72">
      <w:pPr>
        <w:jc w:val="center"/>
        <w:rPr>
          <w:sz w:val="30"/>
          <w:szCs w:val="30"/>
        </w:rPr>
      </w:pPr>
    </w:p>
    <w:p w14:paraId="6B3B8C5F" w14:textId="77777777" w:rsidR="00EA3B72" w:rsidRDefault="00EA3B72">
      <w:pPr>
        <w:jc w:val="center"/>
        <w:rPr>
          <w:sz w:val="30"/>
          <w:szCs w:val="30"/>
        </w:rPr>
      </w:pPr>
    </w:p>
    <w:p w14:paraId="66850FDF" w14:textId="77777777" w:rsidR="00EA3B72" w:rsidRDefault="00EA3B72">
      <w:pPr>
        <w:jc w:val="center"/>
        <w:rPr>
          <w:sz w:val="30"/>
          <w:szCs w:val="30"/>
        </w:rPr>
      </w:pPr>
    </w:p>
    <w:p w14:paraId="19BEC57E" w14:textId="77777777" w:rsidR="00EA3B72" w:rsidRDefault="00EA3B72">
      <w:pPr>
        <w:jc w:val="center"/>
        <w:rPr>
          <w:sz w:val="28"/>
          <w:szCs w:val="28"/>
        </w:rPr>
      </w:pPr>
    </w:p>
    <w:p w14:paraId="46AB2054" w14:textId="77777777" w:rsidR="00F72EBE" w:rsidRDefault="00F72EBE">
      <w:pPr>
        <w:jc w:val="center"/>
        <w:rPr>
          <w:sz w:val="28"/>
          <w:szCs w:val="28"/>
        </w:rPr>
      </w:pPr>
    </w:p>
    <w:p w14:paraId="2E042124" w14:textId="77777777" w:rsidR="00EA3B72" w:rsidRDefault="00EA3B72">
      <w:pPr>
        <w:jc w:val="center"/>
        <w:rPr>
          <w:sz w:val="28"/>
          <w:szCs w:val="28"/>
        </w:rPr>
      </w:pPr>
    </w:p>
    <w:p w14:paraId="6F7827C2" w14:textId="77777777" w:rsidR="00EA3B72" w:rsidRDefault="00EA3B72">
      <w:pPr>
        <w:jc w:val="center"/>
        <w:rPr>
          <w:sz w:val="28"/>
          <w:szCs w:val="28"/>
        </w:rPr>
      </w:pPr>
    </w:p>
    <w:p w14:paraId="6F9A3AD4" w14:textId="77777777" w:rsidR="00EA3B72" w:rsidRDefault="00EA3B72">
      <w:pPr>
        <w:jc w:val="center"/>
        <w:rPr>
          <w:sz w:val="28"/>
          <w:szCs w:val="28"/>
        </w:rPr>
      </w:pPr>
    </w:p>
    <w:p w14:paraId="0ACFD2E0" w14:textId="77777777" w:rsidR="00EA3B72" w:rsidRPr="00D97E98" w:rsidRDefault="00C66520">
      <w:pPr>
        <w:jc w:val="center"/>
        <w:rPr>
          <w:sz w:val="28"/>
          <w:szCs w:val="28"/>
        </w:rPr>
      </w:pPr>
      <w:r>
        <w:rPr>
          <w:sz w:val="28"/>
          <w:szCs w:val="28"/>
        </w:rPr>
        <w:t>Лабораторн</w:t>
      </w:r>
      <w:r w:rsidR="00893093">
        <w:rPr>
          <w:sz w:val="28"/>
          <w:szCs w:val="28"/>
          <w:lang w:val="be-BY"/>
        </w:rPr>
        <w:t>ая</w:t>
      </w:r>
      <w:r>
        <w:rPr>
          <w:sz w:val="28"/>
          <w:szCs w:val="28"/>
        </w:rPr>
        <w:t xml:space="preserve"> работа №</w:t>
      </w:r>
      <w:r w:rsidR="00F72EBE">
        <w:rPr>
          <w:sz w:val="28"/>
          <w:szCs w:val="28"/>
        </w:rPr>
        <w:t>3</w:t>
      </w:r>
    </w:p>
    <w:p w14:paraId="61D99897" w14:textId="77777777" w:rsidR="00EA3B72" w:rsidRDefault="00F72EBE">
      <w:pPr>
        <w:jc w:val="center"/>
        <w:rPr>
          <w:sz w:val="28"/>
          <w:szCs w:val="28"/>
        </w:rPr>
      </w:pPr>
      <w:r>
        <w:rPr>
          <w:sz w:val="28"/>
          <w:szCs w:val="28"/>
        </w:rPr>
        <w:t>«Исследование простых цепей синусоидального тока»</w:t>
      </w:r>
    </w:p>
    <w:p w14:paraId="73BFC20D" w14:textId="77777777" w:rsidR="00EA3B72" w:rsidRDefault="00C66520" w:rsidP="00D97E98">
      <w:pPr>
        <w:jc w:val="center"/>
        <w:rPr>
          <w:sz w:val="28"/>
          <w:szCs w:val="28"/>
        </w:rPr>
      </w:pPr>
      <w:r>
        <w:rPr>
          <w:sz w:val="28"/>
          <w:szCs w:val="28"/>
        </w:rPr>
        <w:t>Вариант №2</w:t>
      </w:r>
    </w:p>
    <w:p w14:paraId="1E846DD4" w14:textId="77777777" w:rsidR="00EA3B72" w:rsidRDefault="00EA3B72">
      <w:pPr>
        <w:rPr>
          <w:sz w:val="28"/>
          <w:szCs w:val="28"/>
        </w:rPr>
      </w:pPr>
    </w:p>
    <w:p w14:paraId="5976104B" w14:textId="77777777" w:rsidR="00EA3B72" w:rsidRDefault="00EA3B72">
      <w:pPr>
        <w:ind w:firstLine="720"/>
        <w:rPr>
          <w:sz w:val="28"/>
          <w:szCs w:val="28"/>
        </w:rPr>
      </w:pPr>
    </w:p>
    <w:p w14:paraId="215BE284" w14:textId="77777777" w:rsidR="00EA3B72" w:rsidRDefault="00EA3B72">
      <w:pPr>
        <w:ind w:firstLine="720"/>
        <w:rPr>
          <w:sz w:val="28"/>
          <w:szCs w:val="28"/>
        </w:rPr>
      </w:pPr>
    </w:p>
    <w:p w14:paraId="5D0DB08D" w14:textId="77777777" w:rsidR="00EA3B72" w:rsidRDefault="00EA3B72">
      <w:pPr>
        <w:ind w:firstLine="720"/>
        <w:rPr>
          <w:sz w:val="28"/>
          <w:szCs w:val="28"/>
        </w:rPr>
      </w:pPr>
    </w:p>
    <w:p w14:paraId="713AFFD0" w14:textId="77777777" w:rsidR="00EA3B72" w:rsidRDefault="00EA3B72">
      <w:pPr>
        <w:ind w:firstLine="720"/>
        <w:rPr>
          <w:sz w:val="28"/>
          <w:szCs w:val="28"/>
        </w:rPr>
      </w:pPr>
    </w:p>
    <w:p w14:paraId="7F74D2A8" w14:textId="77777777" w:rsidR="00EA3B72" w:rsidRDefault="00EA3B72">
      <w:pPr>
        <w:ind w:firstLine="720"/>
        <w:rPr>
          <w:sz w:val="28"/>
          <w:szCs w:val="28"/>
        </w:rPr>
      </w:pPr>
    </w:p>
    <w:p w14:paraId="3FC2803A" w14:textId="77777777" w:rsidR="00EA3B72" w:rsidRDefault="00EA3B72">
      <w:pPr>
        <w:ind w:firstLine="720"/>
        <w:rPr>
          <w:sz w:val="28"/>
          <w:szCs w:val="28"/>
        </w:rPr>
      </w:pPr>
    </w:p>
    <w:p w14:paraId="23BDFB07" w14:textId="77777777" w:rsidR="00EA3B72" w:rsidRDefault="00EA3B72">
      <w:pPr>
        <w:ind w:firstLine="720"/>
        <w:rPr>
          <w:sz w:val="28"/>
          <w:szCs w:val="28"/>
        </w:rPr>
      </w:pPr>
    </w:p>
    <w:p w14:paraId="4A53F9BC" w14:textId="77777777" w:rsidR="00C66520" w:rsidRDefault="00C66520">
      <w:pPr>
        <w:ind w:firstLine="720"/>
        <w:rPr>
          <w:sz w:val="28"/>
          <w:szCs w:val="28"/>
        </w:rPr>
      </w:pPr>
    </w:p>
    <w:p w14:paraId="12A071FF" w14:textId="77777777" w:rsidR="00EA3B72" w:rsidRDefault="00EA3B72">
      <w:pPr>
        <w:rPr>
          <w:sz w:val="28"/>
          <w:szCs w:val="28"/>
        </w:rPr>
      </w:pPr>
    </w:p>
    <w:p w14:paraId="30420F2A" w14:textId="77777777" w:rsidR="00F72EBE" w:rsidRDefault="00F72EBE" w:rsidP="00C66520">
      <w:pPr>
        <w:ind w:firstLine="720"/>
        <w:jc w:val="right"/>
        <w:rPr>
          <w:sz w:val="28"/>
          <w:szCs w:val="28"/>
        </w:rPr>
      </w:pPr>
    </w:p>
    <w:p w14:paraId="714C9BB1" w14:textId="77777777" w:rsidR="00C66520" w:rsidRDefault="00C66520" w:rsidP="00C66520">
      <w:pPr>
        <w:tabs>
          <w:tab w:val="right" w:pos="9355"/>
        </w:tabs>
        <w:jc w:val="right"/>
        <w:rPr>
          <w:sz w:val="28"/>
          <w:szCs w:val="28"/>
        </w:rPr>
      </w:pPr>
    </w:p>
    <w:p w14:paraId="22FDC28C" w14:textId="2783EDA6" w:rsidR="00C66520" w:rsidRDefault="00C66520" w:rsidP="00C66520">
      <w:pPr>
        <w:tabs>
          <w:tab w:val="right" w:pos="9355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Проверил: </w:t>
      </w:r>
      <w:r w:rsidR="006D5DA2">
        <w:rPr>
          <w:sz w:val="28"/>
          <w:szCs w:val="28"/>
        </w:rPr>
        <w:t>Батюков С.В.</w:t>
      </w:r>
    </w:p>
    <w:p w14:paraId="7C1D4867" w14:textId="673C7141" w:rsidR="00EA3B72" w:rsidRDefault="00C66520" w:rsidP="00C66520">
      <w:pPr>
        <w:tabs>
          <w:tab w:val="right" w:pos="9355"/>
        </w:tabs>
        <w:jc w:val="right"/>
        <w:rPr>
          <w:sz w:val="28"/>
          <w:szCs w:val="28"/>
        </w:rPr>
      </w:pPr>
      <w:r>
        <w:rPr>
          <w:sz w:val="28"/>
          <w:szCs w:val="28"/>
        </w:rPr>
        <w:t>Выполнили: ст. гр. 35830</w:t>
      </w:r>
      <w:r w:rsidR="006D5DA2">
        <w:rPr>
          <w:sz w:val="28"/>
          <w:szCs w:val="28"/>
        </w:rPr>
        <w:t>4</w:t>
      </w:r>
    </w:p>
    <w:p w14:paraId="54C00BCE" w14:textId="6FE4002E" w:rsidR="00C66520" w:rsidRDefault="006D5DA2" w:rsidP="006D5DA2">
      <w:pPr>
        <w:tabs>
          <w:tab w:val="right" w:pos="9355"/>
        </w:tabs>
        <w:jc w:val="right"/>
        <w:rPr>
          <w:sz w:val="28"/>
          <w:szCs w:val="28"/>
        </w:rPr>
      </w:pPr>
      <w:r>
        <w:rPr>
          <w:sz w:val="28"/>
          <w:szCs w:val="28"/>
        </w:rPr>
        <w:t>Ольха Д.П.</w:t>
      </w:r>
    </w:p>
    <w:p w14:paraId="18E7E43E" w14:textId="132BD7FF" w:rsidR="006D5DA2" w:rsidRDefault="006D5DA2" w:rsidP="006D5DA2">
      <w:pPr>
        <w:tabs>
          <w:tab w:val="right" w:pos="9355"/>
        </w:tabs>
        <w:jc w:val="right"/>
        <w:rPr>
          <w:sz w:val="28"/>
          <w:szCs w:val="28"/>
        </w:rPr>
      </w:pPr>
    </w:p>
    <w:p w14:paraId="140A1154" w14:textId="77777777" w:rsidR="006D5DA2" w:rsidRPr="006D5DA2" w:rsidRDefault="006D5DA2" w:rsidP="006D5DA2">
      <w:pPr>
        <w:tabs>
          <w:tab w:val="right" w:pos="9355"/>
        </w:tabs>
        <w:jc w:val="right"/>
        <w:rPr>
          <w:sz w:val="28"/>
          <w:szCs w:val="28"/>
        </w:rPr>
      </w:pPr>
    </w:p>
    <w:p w14:paraId="6691BCC5" w14:textId="77777777" w:rsidR="00EA3B72" w:rsidRDefault="00C66520" w:rsidP="00C66520">
      <w:pPr>
        <w:tabs>
          <w:tab w:val="right" w:pos="9355"/>
        </w:tabs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14:paraId="0003B0BB" w14:textId="77777777" w:rsidR="00EA3B72" w:rsidRDefault="00C66520">
      <w:pPr>
        <w:tabs>
          <w:tab w:val="right" w:pos="9355"/>
        </w:tabs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</w:t>
      </w:r>
    </w:p>
    <w:p w14:paraId="289F9D46" w14:textId="77777777" w:rsidR="00EA3B72" w:rsidRDefault="00EA3B72">
      <w:pPr>
        <w:tabs>
          <w:tab w:val="right" w:pos="9355"/>
        </w:tabs>
        <w:ind w:left="720"/>
        <w:rPr>
          <w:sz w:val="28"/>
          <w:szCs w:val="28"/>
        </w:rPr>
      </w:pPr>
    </w:p>
    <w:p w14:paraId="0E6147C6" w14:textId="77777777" w:rsidR="00C66520" w:rsidRDefault="00C66520">
      <w:pPr>
        <w:tabs>
          <w:tab w:val="right" w:pos="9355"/>
        </w:tabs>
        <w:ind w:left="720"/>
        <w:rPr>
          <w:sz w:val="28"/>
          <w:szCs w:val="28"/>
        </w:rPr>
      </w:pPr>
    </w:p>
    <w:p w14:paraId="450B20DA" w14:textId="77777777" w:rsidR="00C66520" w:rsidRDefault="00C66520">
      <w:pPr>
        <w:tabs>
          <w:tab w:val="right" w:pos="9355"/>
        </w:tabs>
        <w:ind w:left="720"/>
        <w:rPr>
          <w:sz w:val="28"/>
          <w:szCs w:val="28"/>
        </w:rPr>
      </w:pPr>
    </w:p>
    <w:p w14:paraId="56F829F1" w14:textId="77777777" w:rsidR="00C66520" w:rsidRDefault="00C66520">
      <w:pPr>
        <w:tabs>
          <w:tab w:val="right" w:pos="9355"/>
        </w:tabs>
        <w:ind w:left="720"/>
        <w:rPr>
          <w:sz w:val="28"/>
          <w:szCs w:val="28"/>
        </w:rPr>
      </w:pPr>
    </w:p>
    <w:p w14:paraId="096DE383" w14:textId="77777777" w:rsidR="00EA3B72" w:rsidRDefault="00C66520">
      <w:pPr>
        <w:tabs>
          <w:tab w:val="right" w:pos="9355"/>
        </w:tabs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Минск 2024</w:t>
      </w:r>
    </w:p>
    <w:p w14:paraId="57BDCDB6" w14:textId="77777777" w:rsidR="00EA3B72" w:rsidRPr="00C66520" w:rsidRDefault="00C66520">
      <w:pPr>
        <w:pStyle w:val="a3"/>
        <w:numPr>
          <w:ilvl w:val="0"/>
          <w:numId w:val="1"/>
        </w:numPr>
        <w:jc w:val="left"/>
        <w:rPr>
          <w:sz w:val="28"/>
          <w:szCs w:val="28"/>
        </w:rPr>
      </w:pPr>
      <w:r w:rsidRPr="00C66520">
        <w:rPr>
          <w:sz w:val="28"/>
          <w:szCs w:val="28"/>
        </w:rPr>
        <w:lastRenderedPageBreak/>
        <w:t>Цель работы</w:t>
      </w:r>
    </w:p>
    <w:p w14:paraId="2789B701" w14:textId="77777777" w:rsidR="00EA3B72" w:rsidRDefault="00EA3B72">
      <w:pPr>
        <w:pStyle w:val="a3"/>
        <w:ind w:left="1080"/>
        <w:jc w:val="left"/>
        <w:rPr>
          <w:b w:val="0"/>
          <w:sz w:val="28"/>
          <w:szCs w:val="28"/>
        </w:rPr>
      </w:pPr>
    </w:p>
    <w:p w14:paraId="693E6CD0" w14:textId="77777777" w:rsidR="00244701" w:rsidRPr="00244701" w:rsidRDefault="00C66520" w:rsidP="00F72EBE">
      <w:pPr>
        <w:pStyle w:val="a3"/>
        <w:jc w:val="both"/>
        <w:rPr>
          <w:sz w:val="28"/>
        </w:rPr>
      </w:pPr>
      <w:r>
        <w:rPr>
          <w:b w:val="0"/>
          <w:sz w:val="28"/>
          <w:szCs w:val="28"/>
        </w:rPr>
        <w:tab/>
      </w:r>
      <w:r w:rsidR="00F72EBE">
        <w:rPr>
          <w:b w:val="0"/>
          <w:sz w:val="28"/>
          <w:szCs w:val="28"/>
        </w:rPr>
        <w:t>Приобретение навыков работы с вольтметром, амперметром, генератором, фазометром. Экспериментальная проверка законов распределения токов и напряжений в последовательной, параллельной и последовательно-параллельной цепях гармонического тока.</w:t>
      </w:r>
    </w:p>
    <w:p w14:paraId="1AE16465" w14:textId="77777777" w:rsidR="00EA3B72" w:rsidRDefault="00EA3B72">
      <w:pPr>
        <w:pStyle w:val="a3"/>
        <w:ind w:firstLine="720"/>
        <w:jc w:val="left"/>
        <w:rPr>
          <w:b w:val="0"/>
          <w:sz w:val="28"/>
          <w:szCs w:val="28"/>
        </w:rPr>
      </w:pPr>
    </w:p>
    <w:p w14:paraId="53D541B2" w14:textId="77777777" w:rsidR="00EA3B72" w:rsidRPr="00C66520" w:rsidRDefault="00C6652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32"/>
        </w:rPr>
      </w:pPr>
      <w:r w:rsidRPr="00C66520">
        <w:rPr>
          <w:b/>
          <w:color w:val="000000"/>
          <w:sz w:val="28"/>
          <w:szCs w:val="32"/>
        </w:rPr>
        <w:t>Расчёт домашнего задания</w:t>
      </w:r>
    </w:p>
    <w:p w14:paraId="37461CAF" w14:textId="77777777" w:rsidR="00EA3B72" w:rsidRDefault="00EA3B72">
      <w:pPr>
        <w:pBdr>
          <w:top w:val="nil"/>
          <w:left w:val="nil"/>
          <w:bottom w:val="nil"/>
          <w:right w:val="nil"/>
          <w:between w:val="nil"/>
        </w:pBdr>
        <w:ind w:left="1080"/>
        <w:rPr>
          <w:color w:val="000000"/>
          <w:sz w:val="28"/>
          <w:szCs w:val="28"/>
        </w:rPr>
      </w:pPr>
    </w:p>
    <w:p w14:paraId="17C7494E" w14:textId="77777777" w:rsidR="00EA3B72" w:rsidRDefault="00C66520">
      <w:pPr>
        <w:pBdr>
          <w:top w:val="nil"/>
          <w:left w:val="nil"/>
          <w:bottom w:val="nil"/>
          <w:right w:val="nil"/>
          <w:between w:val="nil"/>
        </w:pBdr>
        <w:ind w:left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сходные данные варианта представлены в таблице 1.</w:t>
      </w:r>
    </w:p>
    <w:p w14:paraId="5354061C" w14:textId="77777777" w:rsidR="00C34C6B" w:rsidRDefault="00D5277B">
      <w:pPr>
        <w:ind w:firstLine="708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2C12786" wp14:editId="671602D0">
                <wp:simplePos x="0" y="0"/>
                <wp:positionH relativeFrom="column">
                  <wp:posOffset>-363855</wp:posOffset>
                </wp:positionH>
                <wp:positionV relativeFrom="paragraph">
                  <wp:posOffset>135890</wp:posOffset>
                </wp:positionV>
                <wp:extent cx="2537460" cy="312420"/>
                <wp:effectExtent l="0" t="0" r="0" b="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746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6E42EB9" w14:textId="77777777" w:rsidR="00C34C6B" w:rsidRDefault="00C34C6B">
                            <w:r>
                              <w:rPr>
                                <w:sz w:val="24"/>
                                <w:szCs w:val="24"/>
                              </w:rPr>
                              <w:t xml:space="preserve">Таблица </w:t>
                            </w: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1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– Исходные данны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2" o:spid="_x0000_s1026" type="#_x0000_t202" style="position:absolute;left:0;text-align:left;margin-left:-28.65pt;margin-top:10.7pt;width:199.8pt;height:24.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" fillcolor="white [3201]" stroked="f" strokeweight=".5pt">
                <v:textbox>
                  <w:txbxContent>
                    <w:p w:rsidR="00C34C6B" w:rsidRDefault="00C34C6B">
                      <w:r>
                        <w:rPr>
                          <w:sz w:val="24"/>
                          <w:szCs w:val="24"/>
                        </w:rPr>
                        <w:t xml:space="preserve">Таблица </w:t>
                      </w:r>
                      <w:r>
                        <w:rPr>
                          <w:i/>
                          <w:sz w:val="24"/>
                          <w:szCs w:val="24"/>
                        </w:rPr>
                        <w:t>1</w:t>
                      </w:r>
                      <w:r>
                        <w:rPr>
                          <w:sz w:val="24"/>
                          <w:szCs w:val="24"/>
                        </w:rPr>
                        <w:t xml:space="preserve"> – Исходные данные</w:t>
                      </w:r>
                    </w:p>
                  </w:txbxContent>
                </v:textbox>
              </v:shape>
            </w:pict>
          </mc:Fallback>
        </mc:AlternateContent>
      </w:r>
    </w:p>
    <w:p w14:paraId="597B32AB" w14:textId="77777777" w:rsidR="00EA3B72" w:rsidRDefault="00EA3B72">
      <w:pPr>
        <w:ind w:firstLine="708"/>
        <w:rPr>
          <w:sz w:val="24"/>
          <w:szCs w:val="24"/>
        </w:rPr>
      </w:pPr>
    </w:p>
    <w:tbl>
      <w:tblPr>
        <w:tblStyle w:val="a5"/>
        <w:tblW w:w="5358" w:type="pct"/>
        <w:tblInd w:w="-427" w:type="dxa"/>
        <w:tblLayout w:type="fixed"/>
        <w:tblLook w:val="04A0" w:firstRow="1" w:lastRow="0" w:firstColumn="1" w:lastColumn="0" w:noHBand="0" w:noVBand="1"/>
      </w:tblPr>
      <w:tblGrid>
        <w:gridCol w:w="1002"/>
        <w:gridCol w:w="1269"/>
        <w:gridCol w:w="968"/>
        <w:gridCol w:w="968"/>
        <w:gridCol w:w="968"/>
        <w:gridCol w:w="968"/>
        <w:gridCol w:w="968"/>
        <w:gridCol w:w="967"/>
        <w:gridCol w:w="967"/>
        <w:gridCol w:w="969"/>
      </w:tblGrid>
      <w:tr w:rsidR="00F72EBE" w14:paraId="501BA823" w14:textId="77777777" w:rsidTr="00F72EBE">
        <w:trPr>
          <w:trHeight w:val="200"/>
        </w:trPr>
        <w:tc>
          <w:tcPr>
            <w:tcW w:w="500" w:type="pct"/>
            <w:vMerge w:val="restart"/>
            <w:vAlign w:val="center"/>
          </w:tcPr>
          <w:p w14:paraId="6653A36F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вар.</w:t>
            </w:r>
          </w:p>
        </w:tc>
        <w:tc>
          <w:tcPr>
            <w:tcW w:w="633" w:type="pct"/>
            <w:vMerge w:val="restart"/>
            <w:vAlign w:val="center"/>
          </w:tcPr>
          <w:p w14:paraId="31B1C6F2" w14:textId="77777777" w:rsidR="00F72EBE" w:rsidRP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хема на рис.</w:t>
            </w:r>
          </w:p>
        </w:tc>
        <w:tc>
          <w:tcPr>
            <w:tcW w:w="483" w:type="pct"/>
            <w:vAlign w:val="center"/>
          </w:tcPr>
          <w:p w14:paraId="0C2A01CB" w14:textId="77777777" w:rsidR="00F72EBE" w:rsidRPr="00F72EBE" w:rsidRDefault="00F72EBE" w:rsidP="00122D29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483" w:type="pct"/>
            <w:vAlign w:val="center"/>
          </w:tcPr>
          <w:p w14:paraId="42936DFC" w14:textId="77777777" w:rsidR="00F72EBE" w:rsidRPr="00F72EBE" w:rsidRDefault="00F72EBE" w:rsidP="00122D29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83" w:type="pct"/>
            <w:vAlign w:val="center"/>
          </w:tcPr>
          <w:p w14:paraId="2CEF40F4" w14:textId="77777777" w:rsidR="00F72EBE" w:rsidRPr="00F72EBE" w:rsidRDefault="00F72EBE" w:rsidP="00122D29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483" w:type="pct"/>
            <w:vAlign w:val="center"/>
          </w:tcPr>
          <w:p w14:paraId="719B9366" w14:textId="77777777" w:rsidR="00F72EBE" w:rsidRPr="00F72EBE" w:rsidRDefault="00F72EBE" w:rsidP="00122D29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483" w:type="pct"/>
            <w:vAlign w:val="center"/>
          </w:tcPr>
          <w:p w14:paraId="7872AA2F" w14:textId="77777777" w:rsidR="00F72EBE" w:rsidRPr="00F72EBE" w:rsidRDefault="00F72EBE" w:rsidP="00122D29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83" w:type="pct"/>
            <w:vAlign w:val="center"/>
          </w:tcPr>
          <w:p w14:paraId="61F7D046" w14:textId="77777777" w:rsidR="00F72EBE" w:rsidRPr="00F72EBE" w:rsidRDefault="00F72EBE" w:rsidP="00122D29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483" w:type="pct"/>
            <w:vAlign w:val="center"/>
          </w:tcPr>
          <w:p w14:paraId="7AFDE95D" w14:textId="77777777" w:rsidR="00F72EBE" w:rsidRPr="00F72EBE" w:rsidRDefault="00F72EBE" w:rsidP="00122D29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484" w:type="pct"/>
            <w:vAlign w:val="center"/>
          </w:tcPr>
          <w:p w14:paraId="79EE901D" w14:textId="77777777" w:rsidR="00F72EBE" w:rsidRPr="00F72EBE" w:rsidRDefault="00F72EBE" w:rsidP="00122D29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C</w:t>
            </w:r>
          </w:p>
        </w:tc>
      </w:tr>
      <w:tr w:rsidR="00F72EBE" w14:paraId="48253C23" w14:textId="77777777" w:rsidTr="00F72EBE">
        <w:trPr>
          <w:trHeight w:val="592"/>
        </w:trPr>
        <w:tc>
          <w:tcPr>
            <w:tcW w:w="500" w:type="pct"/>
            <w:vMerge/>
            <w:vAlign w:val="center"/>
          </w:tcPr>
          <w:p w14:paraId="500E2D71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pct"/>
            <w:vMerge/>
            <w:vAlign w:val="center"/>
          </w:tcPr>
          <w:p w14:paraId="4AF22303" w14:textId="77777777" w:rsidR="00F72EBE" w:rsidRPr="00122D29" w:rsidRDefault="00F72EBE" w:rsidP="00122D2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83" w:type="pct"/>
            <w:vAlign w:val="center"/>
          </w:tcPr>
          <w:p w14:paraId="4636178F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483" w:type="pct"/>
            <w:vAlign w:val="center"/>
          </w:tcPr>
          <w:p w14:paraId="2432B140" w14:textId="77777777" w:rsidR="00F72EBE" w:rsidRP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ц</w:t>
            </w:r>
          </w:p>
        </w:tc>
        <w:tc>
          <w:tcPr>
            <w:tcW w:w="483" w:type="pct"/>
            <w:vAlign w:val="center"/>
          </w:tcPr>
          <w:p w14:paraId="47C6B818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м</w:t>
            </w:r>
          </w:p>
        </w:tc>
        <w:tc>
          <w:tcPr>
            <w:tcW w:w="483" w:type="pct"/>
            <w:vAlign w:val="center"/>
          </w:tcPr>
          <w:p w14:paraId="2D915460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м</w:t>
            </w:r>
          </w:p>
        </w:tc>
        <w:tc>
          <w:tcPr>
            <w:tcW w:w="483" w:type="pct"/>
            <w:vAlign w:val="center"/>
          </w:tcPr>
          <w:p w14:paraId="3B5EB0AE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м</w:t>
            </w:r>
          </w:p>
        </w:tc>
        <w:tc>
          <w:tcPr>
            <w:tcW w:w="483" w:type="pct"/>
            <w:vAlign w:val="center"/>
          </w:tcPr>
          <w:p w14:paraId="3AACD9D4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мГн</w:t>
            </w:r>
            <w:proofErr w:type="spellEnd"/>
          </w:p>
        </w:tc>
        <w:tc>
          <w:tcPr>
            <w:tcW w:w="483" w:type="pct"/>
            <w:vAlign w:val="center"/>
          </w:tcPr>
          <w:p w14:paraId="142D72F5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м</w:t>
            </w:r>
          </w:p>
        </w:tc>
        <w:tc>
          <w:tcPr>
            <w:tcW w:w="484" w:type="pct"/>
            <w:vAlign w:val="center"/>
          </w:tcPr>
          <w:p w14:paraId="2E9FEBC9" w14:textId="77777777" w:rsidR="00F72EBE" w:rsidRP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кФ</w:t>
            </w:r>
          </w:p>
        </w:tc>
      </w:tr>
      <w:tr w:rsidR="00F72EBE" w14:paraId="6B8566FA" w14:textId="77777777" w:rsidTr="00F72EBE">
        <w:trPr>
          <w:trHeight w:val="200"/>
        </w:trPr>
        <w:tc>
          <w:tcPr>
            <w:tcW w:w="500" w:type="pct"/>
            <w:vAlign w:val="center"/>
          </w:tcPr>
          <w:p w14:paraId="5780D471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633" w:type="pct"/>
            <w:vAlign w:val="center"/>
          </w:tcPr>
          <w:p w14:paraId="0462E911" w14:textId="77777777" w:rsidR="00F72EBE" w:rsidRDefault="00954C1F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8</w:t>
            </w:r>
          </w:p>
        </w:tc>
        <w:tc>
          <w:tcPr>
            <w:tcW w:w="483" w:type="pct"/>
            <w:vAlign w:val="center"/>
          </w:tcPr>
          <w:p w14:paraId="6193E7DF" w14:textId="502AAD09" w:rsidR="00F72EBE" w:rsidRDefault="006D5DA2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83" w:type="pct"/>
            <w:vAlign w:val="center"/>
          </w:tcPr>
          <w:p w14:paraId="023346C8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0</w:t>
            </w:r>
          </w:p>
        </w:tc>
        <w:tc>
          <w:tcPr>
            <w:tcW w:w="483" w:type="pct"/>
            <w:vAlign w:val="center"/>
          </w:tcPr>
          <w:p w14:paraId="042F284C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1,2</w:t>
            </w:r>
          </w:p>
        </w:tc>
        <w:tc>
          <w:tcPr>
            <w:tcW w:w="483" w:type="pct"/>
            <w:vAlign w:val="center"/>
          </w:tcPr>
          <w:p w14:paraId="2029A396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1,1</w:t>
            </w:r>
          </w:p>
        </w:tc>
        <w:tc>
          <w:tcPr>
            <w:tcW w:w="483" w:type="pct"/>
            <w:vAlign w:val="center"/>
          </w:tcPr>
          <w:p w14:paraId="78756FE5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2,2</w:t>
            </w:r>
          </w:p>
        </w:tc>
        <w:tc>
          <w:tcPr>
            <w:tcW w:w="483" w:type="pct"/>
            <w:vAlign w:val="center"/>
          </w:tcPr>
          <w:p w14:paraId="4C52A0E9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,5</w:t>
            </w:r>
          </w:p>
        </w:tc>
        <w:tc>
          <w:tcPr>
            <w:tcW w:w="483" w:type="pct"/>
            <w:vAlign w:val="center"/>
          </w:tcPr>
          <w:p w14:paraId="18F3DE7E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,1</w:t>
            </w:r>
          </w:p>
        </w:tc>
        <w:tc>
          <w:tcPr>
            <w:tcW w:w="484" w:type="pct"/>
            <w:vAlign w:val="center"/>
          </w:tcPr>
          <w:p w14:paraId="5EAB4510" w14:textId="77777777" w:rsidR="00F72EBE" w:rsidRDefault="00F72EBE" w:rsidP="00122D2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96</w:t>
            </w:r>
          </w:p>
        </w:tc>
      </w:tr>
    </w:tbl>
    <w:p w14:paraId="77CC81CC" w14:textId="77777777" w:rsidR="00EA3B72" w:rsidRDefault="00EA3B72">
      <w:pPr>
        <w:rPr>
          <w:sz w:val="28"/>
          <w:szCs w:val="28"/>
        </w:rPr>
      </w:pPr>
    </w:p>
    <w:p w14:paraId="7B9C6E69" w14:textId="77777777" w:rsidR="00876A77" w:rsidRDefault="008E0C15" w:rsidP="00876A7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F5224">
        <w:rPr>
          <w:sz w:val="28"/>
          <w:szCs w:val="28"/>
        </w:rPr>
        <w:t>Схема последовательной цепи представлена на рисунке 1.</w:t>
      </w:r>
    </w:p>
    <w:p w14:paraId="3B44A35D" w14:textId="77777777" w:rsidR="00CF5224" w:rsidRDefault="00CF5224" w:rsidP="00876A77">
      <w:pPr>
        <w:jc w:val="both"/>
        <w:rPr>
          <w:sz w:val="28"/>
          <w:szCs w:val="28"/>
        </w:rPr>
      </w:pPr>
    </w:p>
    <w:p w14:paraId="533BEBF1" w14:textId="77777777" w:rsidR="006254BC" w:rsidRDefault="00AE61F1" w:rsidP="00AE61F1">
      <w:pPr>
        <w:jc w:val="center"/>
      </w:pPr>
      <w:r>
        <w:object w:dxaOrig="3865" w:dyaOrig="5941" w14:anchorId="5276DC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pt;height:297.75pt" o:ole="">
            <v:imagedata r:id="rId7" o:title=""/>
          </v:shape>
          <o:OLEObject Type="Embed" ProgID="Visio.Drawing.15" ShapeID="_x0000_i1025" DrawAspect="Content" ObjectID="_1777284278" r:id="rId8"/>
        </w:object>
      </w:r>
    </w:p>
    <w:p w14:paraId="3CD76F7E" w14:textId="77777777" w:rsidR="00854DCC" w:rsidRPr="00854DCC" w:rsidRDefault="00854DCC" w:rsidP="00AE61F1">
      <w:pPr>
        <w:jc w:val="center"/>
        <w:rPr>
          <w:sz w:val="24"/>
          <w:szCs w:val="28"/>
        </w:rPr>
      </w:pPr>
      <w:r>
        <w:rPr>
          <w:sz w:val="24"/>
          <w:szCs w:val="28"/>
          <w:lang w:val="be-BY"/>
        </w:rPr>
        <w:t>Р</w:t>
      </w:r>
      <w:r>
        <w:rPr>
          <w:sz w:val="24"/>
          <w:szCs w:val="28"/>
        </w:rPr>
        <w:t xml:space="preserve">исунок 1 – </w:t>
      </w:r>
      <w:r w:rsidR="00E67205">
        <w:rPr>
          <w:sz w:val="24"/>
          <w:szCs w:val="28"/>
        </w:rPr>
        <w:t>схема последовательной цепи</w:t>
      </w:r>
    </w:p>
    <w:p w14:paraId="2FDD00AD" w14:textId="77777777" w:rsidR="006254BC" w:rsidRDefault="006254BC" w:rsidP="00876A77">
      <w:pPr>
        <w:jc w:val="both"/>
        <w:rPr>
          <w:sz w:val="28"/>
          <w:szCs w:val="28"/>
        </w:rPr>
      </w:pPr>
    </w:p>
    <w:p w14:paraId="4C6FC6C3" w14:textId="77777777" w:rsidR="00CF5224" w:rsidRDefault="008E0C15" w:rsidP="00876A7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F5224">
        <w:rPr>
          <w:sz w:val="28"/>
          <w:szCs w:val="28"/>
        </w:rPr>
        <w:t xml:space="preserve">Найдём сопротивления реактивных элементов </w:t>
      </w:r>
      <w:r w:rsidR="00CF5224">
        <w:rPr>
          <w:sz w:val="28"/>
          <w:szCs w:val="28"/>
          <w:lang w:val="en-US"/>
        </w:rPr>
        <w:t>X</w:t>
      </w:r>
      <w:r w:rsidR="00CF5224">
        <w:rPr>
          <w:sz w:val="28"/>
          <w:szCs w:val="28"/>
          <w:vertAlign w:val="subscript"/>
          <w:lang w:val="en-US"/>
        </w:rPr>
        <w:t>L</w:t>
      </w:r>
      <w:r w:rsidR="00CF5224" w:rsidRPr="00CF5224">
        <w:rPr>
          <w:sz w:val="28"/>
          <w:szCs w:val="28"/>
        </w:rPr>
        <w:t xml:space="preserve">, </w:t>
      </w:r>
      <w:r w:rsidR="00CF5224">
        <w:rPr>
          <w:sz w:val="28"/>
          <w:szCs w:val="28"/>
          <w:lang w:val="en-US"/>
        </w:rPr>
        <w:t>X</w:t>
      </w:r>
      <w:r w:rsidR="00CF5224">
        <w:rPr>
          <w:sz w:val="28"/>
          <w:szCs w:val="28"/>
          <w:vertAlign w:val="subscript"/>
          <w:lang w:val="en-US"/>
        </w:rPr>
        <w:t>C</w:t>
      </w:r>
      <w:r>
        <w:rPr>
          <w:sz w:val="28"/>
          <w:szCs w:val="28"/>
        </w:rPr>
        <w:t>:</w:t>
      </w:r>
    </w:p>
    <w:p w14:paraId="7728FF7A" w14:textId="77777777" w:rsidR="008E0C15" w:rsidRDefault="008E0C15" w:rsidP="00876A77">
      <w:pPr>
        <w:jc w:val="both"/>
        <w:rPr>
          <w:sz w:val="28"/>
          <w:szCs w:val="28"/>
        </w:rPr>
      </w:pPr>
    </w:p>
    <w:bookmarkStart w:id="0" w:name="MTBlankEqn"/>
    <w:p w14:paraId="7ADDE6F3" w14:textId="77777777" w:rsidR="008E0C15" w:rsidRPr="008E0C15" w:rsidRDefault="008E0C15" w:rsidP="008E0C15">
      <w:pPr>
        <w:jc w:val="center"/>
        <w:rPr>
          <w:sz w:val="28"/>
          <w:szCs w:val="28"/>
        </w:rPr>
      </w:pPr>
      <w:r w:rsidRPr="008E0C15">
        <w:rPr>
          <w:position w:val="-12"/>
        </w:rPr>
        <w:object w:dxaOrig="3159" w:dyaOrig="380" w14:anchorId="34E9726E">
          <v:shape id="_x0000_i1026" type="#_x0000_t75" style="width:157.5pt;height:19.5pt" o:ole="">
            <v:imagedata r:id="rId9" o:title=""/>
          </v:shape>
          <o:OLEObject Type="Embed" ProgID="Equation.DSMT4" ShapeID="_x0000_i1026" DrawAspect="Content" ObjectID="_1777284279" r:id="rId10"/>
        </w:object>
      </w:r>
      <w:bookmarkEnd w:id="0"/>
      <w:r w:rsidRPr="003434AD">
        <w:t xml:space="preserve">  </w:t>
      </w:r>
      <w:r>
        <w:rPr>
          <w:sz w:val="28"/>
        </w:rPr>
        <w:t>Ом</w:t>
      </w:r>
    </w:p>
    <w:p w14:paraId="2DF1ED64" w14:textId="77777777" w:rsidR="00876A77" w:rsidRPr="003434AD" w:rsidRDefault="008E0C15" w:rsidP="008E0C15">
      <w:pPr>
        <w:jc w:val="center"/>
        <w:rPr>
          <w:sz w:val="28"/>
          <w:szCs w:val="28"/>
        </w:rPr>
      </w:pPr>
      <w:r w:rsidRPr="008E0C15">
        <w:rPr>
          <w:position w:val="-32"/>
        </w:rPr>
        <w:object w:dxaOrig="3260" w:dyaOrig="760" w14:anchorId="7AD7B5C2">
          <v:shape id="_x0000_i1027" type="#_x0000_t75" style="width:163.5pt;height:37.5pt" o:ole="">
            <v:imagedata r:id="rId11" o:title=""/>
          </v:shape>
          <o:OLEObject Type="Embed" ProgID="Equation.DSMT4" ShapeID="_x0000_i1027" DrawAspect="Content" ObjectID="_1777284280" r:id="rId12"/>
        </w:object>
      </w:r>
      <w:r>
        <w:t xml:space="preserve">  </w:t>
      </w:r>
      <w:r>
        <w:rPr>
          <w:sz w:val="28"/>
        </w:rPr>
        <w:t>Ом</w:t>
      </w:r>
    </w:p>
    <w:p w14:paraId="352CEB92" w14:textId="77777777" w:rsidR="008E0C15" w:rsidRDefault="008E0C15" w:rsidP="008E0C15">
      <w:pPr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Найдём комплексное входное сопротивление цепи:</w:t>
      </w:r>
    </w:p>
    <w:p w14:paraId="17561C81" w14:textId="77777777" w:rsidR="008E0C15" w:rsidRDefault="008E0C15" w:rsidP="008E0C15">
      <w:pPr>
        <w:rPr>
          <w:sz w:val="28"/>
          <w:szCs w:val="28"/>
        </w:rPr>
      </w:pPr>
    </w:p>
    <w:p w14:paraId="5D9039E2" w14:textId="77777777" w:rsidR="008E0C15" w:rsidRDefault="008E0C15" w:rsidP="008E0C15">
      <w:pPr>
        <w:jc w:val="center"/>
        <w:rPr>
          <w:sz w:val="28"/>
          <w:szCs w:val="28"/>
        </w:rPr>
      </w:pPr>
      <w:r w:rsidRPr="008E0C15">
        <w:rPr>
          <w:position w:val="-12"/>
        </w:rPr>
        <w:object w:dxaOrig="7140" w:dyaOrig="440" w14:anchorId="4064BE79">
          <v:shape id="_x0000_i1028" type="#_x0000_t75" style="width:357.75pt;height:22.5pt" o:ole="">
            <v:imagedata r:id="rId13" o:title=""/>
          </v:shape>
          <o:OLEObject Type="Embed" ProgID="Equation.DSMT4" ShapeID="_x0000_i1028" DrawAspect="Content" ObjectID="_1777284281" r:id="rId14"/>
        </w:object>
      </w:r>
      <w:r w:rsidRPr="003434AD">
        <w:t xml:space="preserve"> </w:t>
      </w:r>
      <w:r w:rsidRPr="008E0C15">
        <w:rPr>
          <w:sz w:val="28"/>
        </w:rPr>
        <w:t>Ом</w:t>
      </w:r>
      <w:r w:rsidRPr="008E0C15">
        <w:rPr>
          <w:sz w:val="40"/>
          <w:szCs w:val="28"/>
        </w:rPr>
        <w:t xml:space="preserve"> </w:t>
      </w:r>
    </w:p>
    <w:p w14:paraId="010975B6" w14:textId="77777777" w:rsidR="006D55D0" w:rsidRDefault="006D55D0" w:rsidP="00876A77">
      <w:pPr>
        <w:jc w:val="both"/>
        <w:rPr>
          <w:sz w:val="28"/>
          <w:szCs w:val="28"/>
        </w:rPr>
      </w:pPr>
    </w:p>
    <w:p w14:paraId="62F57C17" w14:textId="77777777" w:rsidR="00CF5224" w:rsidRDefault="009F5222" w:rsidP="00876A7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йдём комплексный ток:</w:t>
      </w:r>
    </w:p>
    <w:p w14:paraId="7EA6684D" w14:textId="77777777" w:rsidR="009F5222" w:rsidRDefault="009F5222" w:rsidP="00876A77">
      <w:pPr>
        <w:jc w:val="both"/>
        <w:rPr>
          <w:sz w:val="28"/>
          <w:szCs w:val="28"/>
        </w:rPr>
      </w:pPr>
    </w:p>
    <w:p w14:paraId="50FC577F" w14:textId="2950A9C8" w:rsidR="009F5222" w:rsidRPr="006D5DA2" w:rsidRDefault="006D5DA2" w:rsidP="006D5DA2">
      <w:pPr>
        <w:jc w:val="center"/>
        <w:rPr>
          <w:sz w:val="40"/>
          <w:szCs w:val="40"/>
        </w:rPr>
      </w:pPr>
      <m:oMath>
        <m:acc>
          <m:accPr>
            <m:chr m:val="̇"/>
            <m:ctrlPr>
              <w:rPr>
                <w:rFonts w:asci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I</m:t>
            </m:r>
          </m:e>
        </m:acc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U</m:t>
            </m:r>
          </m:num>
          <m:den>
            <m:r>
              <w:rPr>
                <w:rFonts w:ascii="Cambria Math"/>
                <w:sz w:val="28"/>
                <w:szCs w:val="28"/>
              </w:rPr>
              <m:t>Z</m:t>
            </m:r>
          </m:den>
        </m:f>
        <m:r>
          <w:rPr>
            <w:rFonts w:ascii="Cambria Math"/>
            <w:sz w:val="28"/>
            <w:szCs w:val="28"/>
          </w:rPr>
          <m:t>=0,0</m:t>
        </m:r>
        <m:r>
          <w:rPr>
            <w:rFonts w:ascii="Cambria Math"/>
            <w:sz w:val="28"/>
            <w:szCs w:val="28"/>
          </w:rPr>
          <m:t>06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0,0</m:t>
        </m:r>
        <m:r>
          <w:rPr>
            <w:rFonts w:ascii="Cambria Math"/>
            <w:sz w:val="28"/>
            <w:szCs w:val="28"/>
          </w:rPr>
          <m:t>06</m:t>
        </m:r>
        <m:r>
          <w:rPr>
            <w:rFonts w:ascii="Cambria Math"/>
            <w:sz w:val="28"/>
            <w:szCs w:val="28"/>
          </w:rPr>
          <m:t>j=0,01</m:t>
        </m:r>
        <m:r>
          <w:rPr>
            <w:rFonts w:ascii="Cambria Math"/>
            <w:sz w:val="28"/>
            <w:szCs w:val="28"/>
          </w:rPr>
          <m:t>1</m:t>
        </m:r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j44,542</m:t>
            </m:r>
          </m:sup>
        </m:sSup>
      </m:oMath>
      <w:r w:rsidR="009F5222" w:rsidRPr="006D5DA2">
        <w:rPr>
          <w:sz w:val="40"/>
          <w:szCs w:val="40"/>
        </w:rPr>
        <w:t xml:space="preserve"> </w:t>
      </w:r>
      <w:r w:rsidR="009F5222" w:rsidRPr="006D5DA2">
        <w:rPr>
          <w:sz w:val="40"/>
          <w:szCs w:val="40"/>
          <w:lang w:val="en-US"/>
        </w:rPr>
        <w:t>A</w:t>
      </w:r>
    </w:p>
    <w:p w14:paraId="7BB570FC" w14:textId="77777777" w:rsidR="00CF5224" w:rsidRDefault="009F5222" w:rsidP="00876A7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7ABC692E" w14:textId="77777777" w:rsidR="009F5222" w:rsidRDefault="009F5222" w:rsidP="00876A7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йдём комплексные напряжения:</w:t>
      </w:r>
    </w:p>
    <w:p w14:paraId="291C10CF" w14:textId="77777777" w:rsidR="009F5222" w:rsidRPr="003434AD" w:rsidRDefault="009F5222" w:rsidP="00876A77">
      <w:pPr>
        <w:jc w:val="both"/>
        <w:rPr>
          <w:sz w:val="28"/>
          <w:szCs w:val="28"/>
        </w:rPr>
      </w:pPr>
    </w:p>
    <w:p w14:paraId="34BD9BDC" w14:textId="18013970" w:rsidR="009F5222" w:rsidRPr="003434AD" w:rsidRDefault="006D5DA2" w:rsidP="006D5DA2">
      <w:pPr>
        <w:jc w:val="center"/>
        <w:rPr>
          <w:sz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</m:acc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=</m:t>
        </m:r>
        <m:acc>
          <m:accPr>
            <m:chr m:val="̇"/>
            <m:ctrlPr>
              <w:rPr>
                <w:rFonts w:asci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I</m:t>
            </m:r>
          </m:e>
        </m:acc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2,2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0,45</m:t>
        </m:r>
        <m:r>
          <w:rPr>
            <w:rFonts w:ascii="Cambria Math"/>
            <w:sz w:val="28"/>
            <w:szCs w:val="28"/>
          </w:rPr>
          <m:t>j=</m:t>
        </m:r>
        <m:r>
          <w:rPr>
            <w:rFonts w:ascii="Cambria Math"/>
            <w:sz w:val="28"/>
            <w:szCs w:val="28"/>
          </w:rPr>
          <m:t>4,99</m:t>
        </m:r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j44,542</m:t>
            </m:r>
          </m:sup>
        </m:sSup>
      </m:oMath>
      <w:r w:rsidR="009F5222" w:rsidRPr="006D5DA2">
        <w:rPr>
          <w:sz w:val="28"/>
          <w:szCs w:val="28"/>
        </w:rPr>
        <w:t xml:space="preserve">  </w:t>
      </w:r>
      <w:r w:rsidR="009F5222" w:rsidRPr="006D5DA2">
        <w:rPr>
          <w:sz w:val="40"/>
          <w:szCs w:val="28"/>
          <w:lang w:val="en-US"/>
        </w:rPr>
        <w:t>B</w:t>
      </w:r>
    </w:p>
    <w:p w14:paraId="69110569" w14:textId="6CA6529C" w:rsidR="009F5222" w:rsidRPr="004B3C7D" w:rsidRDefault="004B3C7D" w:rsidP="004B3C7D">
      <w:pPr>
        <w:jc w:val="center"/>
        <w:rPr>
          <w:sz w:val="40"/>
          <w:szCs w:val="40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</m:acc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r>
          <w:rPr>
            <w:rFonts w:ascii="Cambria Math"/>
            <w:sz w:val="28"/>
            <w:szCs w:val="28"/>
          </w:rPr>
          <m:t>=</m:t>
        </m:r>
        <m:acc>
          <m:accPr>
            <m:chr m:val="̇"/>
            <m:ctrlPr>
              <w:rPr>
                <w:rFonts w:asci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I</m:t>
            </m:r>
          </m:e>
        </m:acc>
        <m:r>
          <w:rPr>
            <w:rFonts w:ascii="Cambria Math"/>
            <w:sz w:val="28"/>
            <w:szCs w:val="28"/>
          </w:rPr>
          <m:t>(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j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C</m:t>
            </m:r>
          </m:sub>
        </m:sSub>
        <m:r>
          <w:rPr>
            <w:rFonts w:ascii="Cambria Math"/>
            <w:sz w:val="28"/>
            <w:szCs w:val="28"/>
          </w:rPr>
          <m:t>)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,7</m:t>
        </m:r>
        <m:r>
          <w:rPr>
            <w:rFonts w:ascii="Cambria Math"/>
            <w:sz w:val="28"/>
            <w:szCs w:val="28"/>
          </w:rPr>
          <m:t>31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,</m:t>
        </m:r>
        <m:r>
          <w:rPr>
            <w:rFonts w:ascii="Cambria Math"/>
            <w:sz w:val="28"/>
            <w:szCs w:val="28"/>
          </w:rPr>
          <m:t>666</m:t>
        </m:r>
        <m:r>
          <w:rPr>
            <w:rFonts w:ascii="Cambria Math"/>
            <w:sz w:val="28"/>
            <w:szCs w:val="28"/>
          </w:rPr>
          <m:t>j=</m:t>
        </m:r>
        <m:r>
          <w:rPr>
            <w:rFonts w:ascii="Cambria Math"/>
            <w:sz w:val="28"/>
            <w:szCs w:val="28"/>
          </w:rPr>
          <m:t>1,995</m:t>
        </m:r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34,542</m:t>
            </m:r>
          </m:sup>
        </m:sSup>
      </m:oMath>
      <w:r w:rsidR="009F5222" w:rsidRPr="004B3C7D">
        <w:rPr>
          <w:sz w:val="28"/>
          <w:szCs w:val="28"/>
        </w:rPr>
        <w:t xml:space="preserve"> </w:t>
      </w:r>
      <w:r w:rsidR="00695841" w:rsidRPr="004B3C7D">
        <w:rPr>
          <w:sz w:val="28"/>
          <w:szCs w:val="28"/>
        </w:rPr>
        <w:t xml:space="preserve"> </w:t>
      </w:r>
      <w:r w:rsidR="009F5222" w:rsidRPr="004B3C7D">
        <w:rPr>
          <w:sz w:val="40"/>
          <w:szCs w:val="40"/>
          <w:lang w:val="en-US"/>
        </w:rPr>
        <w:t>B</w:t>
      </w:r>
    </w:p>
    <w:p w14:paraId="4D0979B7" w14:textId="5D98D3ED" w:rsidR="00CF5224" w:rsidRPr="004B3C7D" w:rsidRDefault="004B3C7D" w:rsidP="004B3C7D">
      <w:pPr>
        <w:jc w:val="center"/>
        <w:rPr>
          <w:sz w:val="40"/>
          <w:szCs w:val="40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/>
                    <w:sz w:val="28"/>
                    <w:szCs w:val="28"/>
                  </w:rPr>
                  <m:t>U</m:t>
                </m:r>
              </m:e>
            </m:acc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</m:t>
        </m:r>
        <m:acc>
          <m:accPr>
            <m:chr m:val="̇"/>
            <m:ctrlPr>
              <w:rPr>
                <w:rFonts w:asci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I</m:t>
            </m:r>
          </m:e>
        </m:acc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1,</m:t>
        </m:r>
        <m:r>
          <w:rPr>
            <w:rFonts w:ascii="Cambria Math"/>
            <w:sz w:val="28"/>
            <w:szCs w:val="28"/>
          </w:rPr>
          <m:t>251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,</m:t>
        </m:r>
        <m:r>
          <w:rPr>
            <w:rFonts w:ascii="Cambria Math"/>
            <w:sz w:val="28"/>
            <w:szCs w:val="28"/>
          </w:rPr>
          <m:t>229</m:t>
        </m:r>
        <m:r>
          <w:rPr>
            <w:rFonts w:ascii="Cambria Math"/>
            <w:sz w:val="28"/>
            <w:szCs w:val="28"/>
          </w:rPr>
          <m:t>j=1,</m:t>
        </m:r>
        <m:r>
          <w:rPr>
            <w:rFonts w:ascii="Cambria Math"/>
            <w:sz w:val="28"/>
            <w:szCs w:val="28"/>
          </w:rPr>
          <m:t>516</m:t>
        </m:r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44,542</m:t>
            </m:r>
          </m:sup>
        </m:sSup>
      </m:oMath>
      <w:r w:rsidR="009F5222" w:rsidRPr="004B3C7D">
        <w:rPr>
          <w:sz w:val="40"/>
          <w:szCs w:val="40"/>
        </w:rPr>
        <w:t xml:space="preserve"> </w:t>
      </w:r>
      <w:r w:rsidR="009F5222" w:rsidRPr="004B3C7D">
        <w:rPr>
          <w:sz w:val="40"/>
          <w:szCs w:val="40"/>
          <w:lang w:val="en-US"/>
        </w:rPr>
        <w:t>B</w:t>
      </w:r>
    </w:p>
    <w:p w14:paraId="7F8F42E2" w14:textId="77777777" w:rsidR="004B39AE" w:rsidRPr="00262FA7" w:rsidRDefault="004B39AE" w:rsidP="009F5222">
      <w:pPr>
        <w:jc w:val="center"/>
        <w:rPr>
          <w:sz w:val="28"/>
          <w:szCs w:val="28"/>
        </w:rPr>
      </w:pPr>
      <w:r w:rsidRPr="004B39AE">
        <w:rPr>
          <w:position w:val="-12"/>
        </w:rPr>
        <w:object w:dxaOrig="5200" w:dyaOrig="440" w14:anchorId="67EC9259">
          <v:shape id="_x0000_i1033" type="#_x0000_t75" style="width:260.25pt;height:21.75pt" o:ole="">
            <v:imagedata r:id="rId15" o:title=""/>
          </v:shape>
          <o:OLEObject Type="Embed" ProgID="Equation.DSMT4" ShapeID="_x0000_i1033" DrawAspect="Content" ObjectID="_1777284282" r:id="rId16"/>
        </w:object>
      </w:r>
      <w:r w:rsidRPr="00262FA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</w:t>
      </w:r>
    </w:p>
    <w:p w14:paraId="3605DD66" w14:textId="77777777" w:rsidR="00CF5224" w:rsidRDefault="00CF5224" w:rsidP="00876A77">
      <w:pPr>
        <w:jc w:val="both"/>
        <w:rPr>
          <w:sz w:val="28"/>
          <w:szCs w:val="28"/>
        </w:rPr>
      </w:pPr>
    </w:p>
    <w:p w14:paraId="1A0B714B" w14:textId="77777777" w:rsidR="00C870F8" w:rsidRDefault="00C870F8" w:rsidP="00876A7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По данным построим векторную диаграмму токов и напряжений всех элементов (см. рис. 2).</w:t>
      </w:r>
      <w:r w:rsidR="007D04B8">
        <w:rPr>
          <w:sz w:val="28"/>
          <w:szCs w:val="28"/>
        </w:rPr>
        <w:tab/>
      </w:r>
      <w:r w:rsidR="00B63ED4">
        <w:rPr>
          <w:sz w:val="28"/>
          <w:szCs w:val="28"/>
        </w:rPr>
        <w:br/>
      </w:r>
    </w:p>
    <w:p w14:paraId="4405F88D" w14:textId="77777777" w:rsidR="00B63ED4" w:rsidRPr="00BA65DE" w:rsidRDefault="00BA65DE" w:rsidP="00B63ED4">
      <w:pPr>
        <w:jc w:val="center"/>
        <w:rPr>
          <w:sz w:val="28"/>
          <w:szCs w:val="28"/>
          <w:lang w:val="en-US"/>
        </w:rPr>
      </w:pPr>
      <w:r>
        <w:object w:dxaOrig="5905" w:dyaOrig="5749" w14:anchorId="79B748EE">
          <v:shape id="_x0000_i1034" type="#_x0000_t75" style="width:295.5pt;height:4in" o:ole="">
            <v:imagedata r:id="rId17" o:title=""/>
          </v:shape>
          <o:OLEObject Type="Embed" ProgID="Visio.Drawing.15" ShapeID="_x0000_i1034" DrawAspect="Content" ObjectID="_1777284283" r:id="rId18"/>
        </w:object>
      </w:r>
    </w:p>
    <w:p w14:paraId="341D1CCE" w14:textId="77777777" w:rsidR="00B63ED4" w:rsidRPr="007D04B8" w:rsidRDefault="00B63ED4" w:rsidP="00876A77">
      <w:pPr>
        <w:jc w:val="both"/>
        <w:rPr>
          <w:sz w:val="28"/>
          <w:szCs w:val="28"/>
        </w:rPr>
      </w:pPr>
    </w:p>
    <w:p w14:paraId="5BE6CDAC" w14:textId="77777777" w:rsidR="00CF5224" w:rsidRDefault="00B63ED4" w:rsidP="00B63ED4">
      <w:pPr>
        <w:jc w:val="center"/>
        <w:rPr>
          <w:sz w:val="24"/>
          <w:szCs w:val="28"/>
        </w:rPr>
      </w:pPr>
      <w:r>
        <w:rPr>
          <w:sz w:val="24"/>
          <w:szCs w:val="28"/>
        </w:rPr>
        <w:t>Рисунок 2 – Векторная диаграмма токов и напряжений</w:t>
      </w:r>
    </w:p>
    <w:p w14:paraId="406D1A39" w14:textId="77777777" w:rsidR="00B63ED4" w:rsidRDefault="00B63ED4" w:rsidP="00B63ED4">
      <w:pPr>
        <w:jc w:val="center"/>
        <w:rPr>
          <w:sz w:val="24"/>
          <w:szCs w:val="28"/>
        </w:rPr>
      </w:pPr>
    </w:p>
    <w:p w14:paraId="3493D546" w14:textId="77777777" w:rsidR="00B63ED4" w:rsidRDefault="00B63ED4" w:rsidP="00B63ED4">
      <w:pPr>
        <w:jc w:val="center"/>
        <w:rPr>
          <w:sz w:val="24"/>
          <w:szCs w:val="28"/>
        </w:rPr>
      </w:pPr>
    </w:p>
    <w:p w14:paraId="2669ACBB" w14:textId="77777777" w:rsidR="00B63ED4" w:rsidRDefault="00B63ED4" w:rsidP="00B63ED4">
      <w:pPr>
        <w:jc w:val="center"/>
        <w:rPr>
          <w:sz w:val="24"/>
          <w:szCs w:val="28"/>
        </w:rPr>
      </w:pPr>
    </w:p>
    <w:p w14:paraId="3F1454A8" w14:textId="77777777" w:rsidR="00B63ED4" w:rsidRDefault="00B63ED4" w:rsidP="00B63ED4">
      <w:pPr>
        <w:jc w:val="center"/>
        <w:rPr>
          <w:sz w:val="24"/>
          <w:szCs w:val="28"/>
        </w:rPr>
      </w:pPr>
    </w:p>
    <w:p w14:paraId="0A0078E4" w14:textId="77777777" w:rsidR="00B63ED4" w:rsidRPr="00B63ED4" w:rsidRDefault="00B63ED4" w:rsidP="00B63ED4">
      <w:pPr>
        <w:jc w:val="center"/>
        <w:rPr>
          <w:sz w:val="24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775C22F" wp14:editId="4BA731F5">
                <wp:simplePos x="0" y="0"/>
                <wp:positionH relativeFrom="column">
                  <wp:posOffset>-969300</wp:posOffset>
                </wp:positionH>
                <wp:positionV relativeFrom="paragraph">
                  <wp:posOffset>-89708</wp:posOffset>
                </wp:positionV>
                <wp:extent cx="4294909" cy="312420"/>
                <wp:effectExtent l="0" t="0" r="0" b="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4909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245C5CD" w14:textId="77777777" w:rsidR="00B63ED4" w:rsidRDefault="00B63ED4" w:rsidP="00B63ED4">
                            <w:r>
                              <w:rPr>
                                <w:sz w:val="24"/>
                                <w:szCs w:val="24"/>
                              </w:rPr>
                              <w:t xml:space="preserve">Таблица </w:t>
                            </w: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2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– Результаты для последовательной </w:t>
                            </w:r>
                            <w:r w:rsidR="00203533">
                              <w:rPr>
                                <w:sz w:val="24"/>
                                <w:szCs w:val="24"/>
                              </w:rPr>
                              <w:t>цеп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6C646" id="Надпись 1" o:spid="_x0000_s1027" type="#_x0000_t202" style="position:absolute;left:0;text-align:left;margin-left:-76.3pt;margin-top:-7.05pt;width:338.2pt;height:24.6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" fillcolor="white [3201]" stroked="f" strokeweight=".5pt">
                <v:textbox>
                  <w:txbxContent>
                    <w:p w:rsidR="00B63ED4" w:rsidRDefault="00B63ED4" w:rsidP="00B63ED4">
                      <w:r>
                        <w:rPr>
                          <w:sz w:val="24"/>
                          <w:szCs w:val="24"/>
                        </w:rPr>
                        <w:t xml:space="preserve">Таблица </w:t>
                      </w:r>
                      <w:r>
                        <w:rPr>
                          <w:i/>
                          <w:sz w:val="24"/>
                          <w:szCs w:val="24"/>
                        </w:rPr>
                        <w:t>2</w:t>
                      </w:r>
                      <w:r>
                        <w:rPr>
                          <w:sz w:val="24"/>
                          <w:szCs w:val="24"/>
                        </w:rPr>
                        <w:t xml:space="preserve"> – Результаты для последовательной </w:t>
                      </w:r>
                      <w:r w:rsidR="00203533">
                        <w:rPr>
                          <w:sz w:val="24"/>
                          <w:szCs w:val="24"/>
                        </w:rPr>
                        <w:t>цепи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a5"/>
        <w:tblpPr w:leftFromText="180" w:rightFromText="180" w:vertAnchor="text" w:horzAnchor="page" w:tblpXSpec="center" w:tblpY="-50"/>
        <w:tblW w:w="11238" w:type="dxa"/>
        <w:tblLayout w:type="fixed"/>
        <w:tblLook w:val="04A0" w:firstRow="1" w:lastRow="0" w:firstColumn="1" w:lastColumn="0" w:noHBand="0" w:noVBand="1"/>
      </w:tblPr>
      <w:tblGrid>
        <w:gridCol w:w="1181"/>
        <w:gridCol w:w="760"/>
        <w:gridCol w:w="691"/>
        <w:gridCol w:w="617"/>
        <w:gridCol w:w="738"/>
        <w:gridCol w:w="613"/>
        <w:gridCol w:w="738"/>
        <w:gridCol w:w="608"/>
        <w:gridCol w:w="738"/>
        <w:gridCol w:w="608"/>
        <w:gridCol w:w="738"/>
        <w:gridCol w:w="802"/>
        <w:gridCol w:w="802"/>
        <w:gridCol w:w="802"/>
        <w:gridCol w:w="802"/>
      </w:tblGrid>
      <w:tr w:rsidR="004B39AE" w14:paraId="26158958" w14:textId="77777777" w:rsidTr="004B39AE">
        <w:tc>
          <w:tcPr>
            <w:tcW w:w="1181" w:type="dxa"/>
            <w:vMerge w:val="restart"/>
            <w:vAlign w:val="center"/>
          </w:tcPr>
          <w:p w14:paraId="4F2A7DB9" w14:textId="77777777" w:rsidR="004B39AE" w:rsidRDefault="004B39AE" w:rsidP="00756D9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Цепь на рисунке 3.5</w:t>
            </w:r>
          </w:p>
        </w:tc>
        <w:tc>
          <w:tcPr>
            <w:tcW w:w="760" w:type="dxa"/>
            <w:vMerge w:val="restart"/>
            <w:vAlign w:val="center"/>
          </w:tcPr>
          <w:p w14:paraId="2C25F335" w14:textId="77777777" w:rsidR="004B39AE" w:rsidRDefault="004B39AE" w:rsidP="0059052E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L,</w:t>
            </w:r>
          </w:p>
          <w:p w14:paraId="46EFF94B" w14:textId="77777777" w:rsidR="004B39AE" w:rsidRPr="0059052E" w:rsidRDefault="004B39AE" w:rsidP="0059052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м</w:t>
            </w:r>
          </w:p>
        </w:tc>
        <w:tc>
          <w:tcPr>
            <w:tcW w:w="691" w:type="dxa"/>
            <w:vMerge w:val="restart"/>
            <w:vAlign w:val="center"/>
          </w:tcPr>
          <w:p w14:paraId="7F3B7F32" w14:textId="77777777" w:rsidR="004B39AE" w:rsidRDefault="004B39AE" w:rsidP="0059052E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C,</w:t>
            </w:r>
          </w:p>
          <w:p w14:paraId="288B8FE9" w14:textId="77777777" w:rsidR="004B39AE" w:rsidRPr="0059052E" w:rsidRDefault="004B39AE" w:rsidP="0059052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м</w:t>
            </w:r>
          </w:p>
        </w:tc>
        <w:tc>
          <w:tcPr>
            <w:tcW w:w="1355" w:type="dxa"/>
            <w:gridSpan w:val="2"/>
            <w:vAlign w:val="center"/>
          </w:tcPr>
          <w:p w14:paraId="0D1CA31B" w14:textId="77777777" w:rsidR="004B39AE" w:rsidRPr="0059052E" w:rsidRDefault="004B39AE" w:rsidP="0059052E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i/>
                <w:sz w:val="28"/>
                <w:szCs w:val="28"/>
                <w:lang w:val="en-US"/>
              </w:rPr>
              <w:t>Z</w:t>
            </w:r>
            <w:proofErr w:type="spellStart"/>
            <w:r>
              <w:rPr>
                <w:sz w:val="28"/>
                <w:szCs w:val="28"/>
                <w:vertAlign w:val="subscript"/>
              </w:rPr>
              <w:t>вх</w:t>
            </w:r>
            <w:proofErr w:type="spellEnd"/>
          </w:p>
        </w:tc>
        <w:tc>
          <w:tcPr>
            <w:tcW w:w="1351" w:type="dxa"/>
            <w:gridSpan w:val="2"/>
            <w:vAlign w:val="center"/>
          </w:tcPr>
          <w:p w14:paraId="1EAA04E6" w14:textId="77777777" w:rsidR="004B39AE" w:rsidRPr="0059052E" w:rsidRDefault="004B39AE" w:rsidP="0059052E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1346" w:type="dxa"/>
            <w:gridSpan w:val="2"/>
            <w:vAlign w:val="center"/>
          </w:tcPr>
          <w:p w14:paraId="7B8AA6F8" w14:textId="77777777" w:rsidR="004B39AE" w:rsidRPr="0059052E" w:rsidRDefault="004B39AE" w:rsidP="0059052E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</w:p>
        </w:tc>
        <w:tc>
          <w:tcPr>
            <w:tcW w:w="1346" w:type="dxa"/>
            <w:gridSpan w:val="2"/>
          </w:tcPr>
          <w:p w14:paraId="113479DF" w14:textId="77777777" w:rsidR="004B39AE" w:rsidRPr="0059052E" w:rsidRDefault="004B39AE" w:rsidP="0059052E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1604" w:type="dxa"/>
            <w:gridSpan w:val="2"/>
          </w:tcPr>
          <w:p w14:paraId="25342A91" w14:textId="77777777" w:rsidR="004B39AE" w:rsidRPr="0059052E" w:rsidRDefault="004B39AE" w:rsidP="0059052E">
            <w:pPr>
              <w:jc w:val="center"/>
              <w:rPr>
                <w:sz w:val="28"/>
                <w:szCs w:val="28"/>
                <w:vertAlign w:val="subscript"/>
                <w:lang w:val="be-BY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be-BY"/>
              </w:rPr>
              <w:t>1</w:t>
            </w:r>
          </w:p>
        </w:tc>
        <w:tc>
          <w:tcPr>
            <w:tcW w:w="1604" w:type="dxa"/>
            <w:gridSpan w:val="2"/>
          </w:tcPr>
          <w:p w14:paraId="5D51CC40" w14:textId="77777777" w:rsidR="004B39AE" w:rsidRDefault="004B39AE" w:rsidP="0059052E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L</w:t>
            </w:r>
          </w:p>
        </w:tc>
      </w:tr>
      <w:tr w:rsidR="004B39AE" w14:paraId="4E5756BA" w14:textId="77777777" w:rsidTr="00D533F1">
        <w:tc>
          <w:tcPr>
            <w:tcW w:w="1181" w:type="dxa"/>
            <w:vMerge/>
            <w:vAlign w:val="center"/>
          </w:tcPr>
          <w:p w14:paraId="2342C37F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0" w:type="dxa"/>
            <w:vMerge/>
            <w:vAlign w:val="center"/>
          </w:tcPr>
          <w:p w14:paraId="5352A066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91" w:type="dxa"/>
            <w:vMerge/>
            <w:vAlign w:val="center"/>
          </w:tcPr>
          <w:p w14:paraId="23E04AEA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17" w:type="dxa"/>
            <w:vAlign w:val="center"/>
          </w:tcPr>
          <w:p w14:paraId="6EA6AF06" w14:textId="77777777" w:rsidR="004B39AE" w:rsidRDefault="004B39AE" w:rsidP="004B39AE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i/>
                <w:sz w:val="28"/>
                <w:szCs w:val="28"/>
                <w:lang w:val="en-US"/>
              </w:rPr>
              <w:t>Z</w:t>
            </w:r>
            <w:proofErr w:type="spellStart"/>
            <w:r>
              <w:rPr>
                <w:sz w:val="28"/>
                <w:szCs w:val="28"/>
                <w:vertAlign w:val="subscript"/>
              </w:rPr>
              <w:t>вх</w:t>
            </w:r>
            <w:proofErr w:type="spellEnd"/>
            <w:r>
              <w:rPr>
                <w:sz w:val="28"/>
                <w:szCs w:val="28"/>
                <w:vertAlign w:val="subscript"/>
              </w:rPr>
              <w:t>,</w:t>
            </w:r>
          </w:p>
          <w:p w14:paraId="0B9565FB" w14:textId="77777777" w:rsidR="004B39AE" w:rsidRPr="0059052E" w:rsidRDefault="004B39AE" w:rsidP="004B39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м</w:t>
            </w:r>
          </w:p>
        </w:tc>
        <w:tc>
          <w:tcPr>
            <w:tcW w:w="738" w:type="dxa"/>
            <w:vAlign w:val="center"/>
          </w:tcPr>
          <w:p w14:paraId="7D75F7C4" w14:textId="77777777" w:rsidR="004B39AE" w:rsidRDefault="004B39AE" w:rsidP="004B39AE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φ,</w:t>
            </w:r>
          </w:p>
          <w:p w14:paraId="31AF1323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ад</w:t>
            </w:r>
          </w:p>
        </w:tc>
        <w:tc>
          <w:tcPr>
            <w:tcW w:w="613" w:type="dxa"/>
            <w:vAlign w:val="center"/>
          </w:tcPr>
          <w:p w14:paraId="247E0626" w14:textId="77777777" w:rsidR="004B39AE" w:rsidRDefault="004B39AE" w:rsidP="004B39AE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i/>
                <w:sz w:val="28"/>
                <w:szCs w:val="28"/>
              </w:rPr>
              <w:t>,</w:t>
            </w:r>
          </w:p>
          <w:p w14:paraId="11BEB0E1" w14:textId="77777777" w:rsidR="004B39AE" w:rsidRPr="0059052E" w:rsidRDefault="004B39AE" w:rsidP="004B39AE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>мА</w:t>
            </w:r>
          </w:p>
        </w:tc>
        <w:tc>
          <w:tcPr>
            <w:tcW w:w="738" w:type="dxa"/>
            <w:vAlign w:val="center"/>
          </w:tcPr>
          <w:p w14:paraId="5B946FBE" w14:textId="77777777" w:rsidR="004B39AE" w:rsidRDefault="004B39AE" w:rsidP="004B39AE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1,</w:t>
            </w:r>
          </w:p>
          <w:p w14:paraId="688FBB37" w14:textId="77777777" w:rsidR="004B39AE" w:rsidRPr="0059052E" w:rsidRDefault="004B39AE" w:rsidP="004B39AE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608" w:type="dxa"/>
            <w:vAlign w:val="center"/>
          </w:tcPr>
          <w:p w14:paraId="6D0E1C19" w14:textId="77777777" w:rsidR="004B39AE" w:rsidRDefault="004B39AE" w:rsidP="004B39AE">
            <w:pPr>
              <w:jc w:val="center"/>
              <w:rPr>
                <w:i/>
                <w:sz w:val="28"/>
                <w:szCs w:val="28"/>
                <w:vertAlign w:val="subscript"/>
                <w:lang w:val="be-BY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r>
              <w:rPr>
                <w:i/>
                <w:sz w:val="28"/>
                <w:szCs w:val="28"/>
                <w:vertAlign w:val="subscript"/>
                <w:lang w:val="be-BY"/>
              </w:rPr>
              <w:t>,</w:t>
            </w:r>
          </w:p>
          <w:p w14:paraId="5158D33B" w14:textId="77777777" w:rsidR="004B39AE" w:rsidRPr="0059052E" w:rsidRDefault="004B39AE" w:rsidP="004B39AE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>В</w:t>
            </w:r>
          </w:p>
        </w:tc>
        <w:tc>
          <w:tcPr>
            <w:tcW w:w="738" w:type="dxa"/>
          </w:tcPr>
          <w:p w14:paraId="57AC6ADB" w14:textId="77777777" w:rsidR="004B39AE" w:rsidRDefault="004B39AE" w:rsidP="004B39AE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UK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0C8C2708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608" w:type="dxa"/>
          </w:tcPr>
          <w:p w14:paraId="77C21EB7" w14:textId="77777777" w:rsidR="004B39AE" w:rsidRDefault="004B39AE" w:rsidP="004B39AE">
            <w:pPr>
              <w:jc w:val="center"/>
              <w:rPr>
                <w:sz w:val="28"/>
                <w:szCs w:val="28"/>
                <w:vertAlign w:val="subscript"/>
                <w:lang w:val="be-BY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be-BY"/>
              </w:rPr>
              <w:t>С,</w:t>
            </w:r>
          </w:p>
          <w:p w14:paraId="6D215740" w14:textId="77777777" w:rsidR="004B39AE" w:rsidRPr="0059052E" w:rsidRDefault="004B39AE" w:rsidP="004B39AE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>В</w:t>
            </w:r>
          </w:p>
        </w:tc>
        <w:tc>
          <w:tcPr>
            <w:tcW w:w="738" w:type="dxa"/>
          </w:tcPr>
          <w:p w14:paraId="331D2D5C" w14:textId="77777777" w:rsidR="004B39AE" w:rsidRDefault="004B39AE" w:rsidP="004B39AE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UC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0161E6B0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802" w:type="dxa"/>
          </w:tcPr>
          <w:p w14:paraId="23DB8D42" w14:textId="77777777" w:rsidR="004B39AE" w:rsidRDefault="004B39AE" w:rsidP="004B39AE">
            <w:pPr>
              <w:jc w:val="center"/>
              <w:rPr>
                <w:sz w:val="28"/>
                <w:szCs w:val="28"/>
                <w:vertAlign w:val="subscript"/>
                <w:lang w:val="be-BY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be-BY"/>
              </w:rPr>
              <w:t>1,</w:t>
            </w:r>
          </w:p>
          <w:p w14:paraId="38C6F3F8" w14:textId="77777777" w:rsidR="004B39AE" w:rsidRPr="0059052E" w:rsidRDefault="004B39AE" w:rsidP="004B39AE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>В</w:t>
            </w:r>
          </w:p>
        </w:tc>
        <w:tc>
          <w:tcPr>
            <w:tcW w:w="802" w:type="dxa"/>
          </w:tcPr>
          <w:p w14:paraId="438A5203" w14:textId="77777777" w:rsidR="004B39AE" w:rsidRDefault="004B39AE" w:rsidP="004B39AE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 w:rsidRPr="0059052E"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U1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2C79283D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802" w:type="dxa"/>
          </w:tcPr>
          <w:p w14:paraId="3F097C42" w14:textId="77777777" w:rsidR="004B39AE" w:rsidRDefault="004B39AE" w:rsidP="004B39AE">
            <w:pPr>
              <w:jc w:val="center"/>
              <w:rPr>
                <w:sz w:val="28"/>
                <w:szCs w:val="28"/>
                <w:vertAlign w:val="subscript"/>
                <w:lang w:val="be-BY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be-BY"/>
              </w:rPr>
              <w:t>,</w:t>
            </w:r>
          </w:p>
          <w:p w14:paraId="69F0D07B" w14:textId="77777777" w:rsidR="004B39AE" w:rsidRPr="0059052E" w:rsidRDefault="004B39AE" w:rsidP="004B39AE">
            <w:pPr>
              <w:jc w:val="center"/>
              <w:rPr>
                <w:rFonts w:ascii="Cambria Math" w:hAnsi="Cambria Math"/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В</w:t>
            </w:r>
          </w:p>
        </w:tc>
        <w:tc>
          <w:tcPr>
            <w:tcW w:w="802" w:type="dxa"/>
          </w:tcPr>
          <w:p w14:paraId="567AFD16" w14:textId="77777777" w:rsidR="004B39AE" w:rsidRPr="004B39AE" w:rsidRDefault="004B39AE" w:rsidP="004B39AE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UL</w:t>
            </w:r>
          </w:p>
          <w:p w14:paraId="474C1F3E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</w:tr>
      <w:tr w:rsidR="004B39AE" w14:paraId="5CECA333" w14:textId="77777777" w:rsidTr="00B63ED4">
        <w:trPr>
          <w:cantSplit/>
          <w:trHeight w:val="1269"/>
        </w:trPr>
        <w:tc>
          <w:tcPr>
            <w:tcW w:w="1181" w:type="dxa"/>
            <w:vAlign w:val="center"/>
          </w:tcPr>
          <w:p w14:paraId="07A7092C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ёт</w:t>
            </w:r>
          </w:p>
        </w:tc>
        <w:tc>
          <w:tcPr>
            <w:tcW w:w="760" w:type="dxa"/>
            <w:textDirection w:val="btLr"/>
            <w:vAlign w:val="center"/>
          </w:tcPr>
          <w:p w14:paraId="2E178A2B" w14:textId="77777777" w:rsidR="004B39AE" w:rsidRPr="00756D9A" w:rsidRDefault="004B39AE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20,442</w:t>
            </w:r>
          </w:p>
        </w:tc>
        <w:tc>
          <w:tcPr>
            <w:tcW w:w="691" w:type="dxa"/>
            <w:textDirection w:val="btLr"/>
            <w:vAlign w:val="center"/>
          </w:tcPr>
          <w:p w14:paraId="581C5B67" w14:textId="77777777" w:rsidR="004B39AE" w:rsidRPr="00756D9A" w:rsidRDefault="004B39AE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3,162</w:t>
            </w:r>
          </w:p>
        </w:tc>
        <w:tc>
          <w:tcPr>
            <w:tcW w:w="617" w:type="dxa"/>
            <w:textDirection w:val="btLr"/>
            <w:vAlign w:val="center"/>
          </w:tcPr>
          <w:p w14:paraId="52EB58B5" w14:textId="77777777" w:rsidR="004B39AE" w:rsidRPr="00756D9A" w:rsidRDefault="004B39AE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66,998</w:t>
            </w:r>
          </w:p>
        </w:tc>
        <w:tc>
          <w:tcPr>
            <w:tcW w:w="738" w:type="dxa"/>
            <w:textDirection w:val="btLr"/>
            <w:vAlign w:val="center"/>
          </w:tcPr>
          <w:p w14:paraId="29B6ECE0" w14:textId="77777777" w:rsidR="004B39AE" w:rsidRPr="00756D9A" w:rsidRDefault="004B39AE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4,542</w:t>
            </w:r>
          </w:p>
        </w:tc>
        <w:tc>
          <w:tcPr>
            <w:tcW w:w="613" w:type="dxa"/>
            <w:textDirection w:val="btLr"/>
            <w:vAlign w:val="center"/>
          </w:tcPr>
          <w:p w14:paraId="69AA0E09" w14:textId="5D421FD7" w:rsidR="004B39AE" w:rsidRPr="004B3C7D" w:rsidRDefault="004B3C7D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738" w:type="dxa"/>
            <w:textDirection w:val="btLr"/>
            <w:vAlign w:val="center"/>
          </w:tcPr>
          <w:p w14:paraId="3BE9661B" w14:textId="77777777" w:rsidR="004B39AE" w:rsidRPr="00756D9A" w:rsidRDefault="004B39AE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4,542</w:t>
            </w:r>
          </w:p>
        </w:tc>
        <w:tc>
          <w:tcPr>
            <w:tcW w:w="608" w:type="dxa"/>
            <w:textDirection w:val="btLr"/>
            <w:vAlign w:val="center"/>
          </w:tcPr>
          <w:p w14:paraId="03FEF6CC" w14:textId="24AE86AC" w:rsidR="004B39AE" w:rsidRPr="004B3C7D" w:rsidRDefault="004B3C7D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,</w:t>
            </w:r>
            <w:r>
              <w:rPr>
                <w:sz w:val="28"/>
                <w:szCs w:val="28"/>
              </w:rPr>
              <w:t>99</w:t>
            </w:r>
          </w:p>
        </w:tc>
        <w:tc>
          <w:tcPr>
            <w:tcW w:w="738" w:type="dxa"/>
            <w:textDirection w:val="btLr"/>
            <w:vAlign w:val="center"/>
          </w:tcPr>
          <w:p w14:paraId="674EB38B" w14:textId="77777777" w:rsidR="004B39AE" w:rsidRPr="00756D9A" w:rsidRDefault="004B39AE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4,542</w:t>
            </w:r>
          </w:p>
        </w:tc>
        <w:tc>
          <w:tcPr>
            <w:tcW w:w="608" w:type="dxa"/>
            <w:textDirection w:val="btLr"/>
            <w:vAlign w:val="center"/>
          </w:tcPr>
          <w:p w14:paraId="514AC79E" w14:textId="58301CB8" w:rsidR="004B39AE" w:rsidRPr="004B3C7D" w:rsidRDefault="004B3C7D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995</w:t>
            </w:r>
          </w:p>
        </w:tc>
        <w:tc>
          <w:tcPr>
            <w:tcW w:w="738" w:type="dxa"/>
            <w:textDirection w:val="btLr"/>
            <w:vAlign w:val="center"/>
          </w:tcPr>
          <w:p w14:paraId="3CD8D65C" w14:textId="77777777" w:rsidR="004B39AE" w:rsidRPr="00585D4C" w:rsidRDefault="004B39AE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-134,54</w:t>
            </w:r>
            <w:r w:rsidR="00585D4C">
              <w:rPr>
                <w:sz w:val="28"/>
                <w:szCs w:val="28"/>
              </w:rPr>
              <w:t>2</w:t>
            </w:r>
          </w:p>
        </w:tc>
        <w:tc>
          <w:tcPr>
            <w:tcW w:w="802" w:type="dxa"/>
            <w:textDirection w:val="btLr"/>
            <w:vAlign w:val="center"/>
          </w:tcPr>
          <w:p w14:paraId="65A458B8" w14:textId="04DFED68" w:rsidR="004B39AE" w:rsidRPr="004B3C7D" w:rsidRDefault="004B39AE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,</w:t>
            </w:r>
            <w:r w:rsidR="004B3C7D">
              <w:rPr>
                <w:sz w:val="28"/>
                <w:szCs w:val="28"/>
              </w:rPr>
              <w:t>516</w:t>
            </w:r>
          </w:p>
        </w:tc>
        <w:tc>
          <w:tcPr>
            <w:tcW w:w="802" w:type="dxa"/>
            <w:textDirection w:val="btLr"/>
            <w:vAlign w:val="center"/>
          </w:tcPr>
          <w:p w14:paraId="6CEC67C1" w14:textId="77777777" w:rsidR="004B39AE" w:rsidRPr="00756D9A" w:rsidRDefault="004B39AE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4,542</w:t>
            </w:r>
          </w:p>
        </w:tc>
        <w:tc>
          <w:tcPr>
            <w:tcW w:w="802" w:type="dxa"/>
            <w:textDirection w:val="btLr"/>
            <w:vAlign w:val="center"/>
          </w:tcPr>
          <w:p w14:paraId="445539F2" w14:textId="77777777" w:rsidR="004B39AE" w:rsidRDefault="004B39AE" w:rsidP="00B63ED4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,001</w:t>
            </w:r>
          </w:p>
        </w:tc>
        <w:tc>
          <w:tcPr>
            <w:tcW w:w="802" w:type="dxa"/>
            <w:textDirection w:val="btLr"/>
            <w:vAlign w:val="center"/>
          </w:tcPr>
          <w:p w14:paraId="149CC2DF" w14:textId="77777777" w:rsidR="004B39AE" w:rsidRDefault="004B39AE" w:rsidP="00B63ED4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5,458</w:t>
            </w:r>
          </w:p>
        </w:tc>
      </w:tr>
      <w:tr w:rsidR="004B39AE" w14:paraId="67445A67" w14:textId="77777777" w:rsidTr="00F70079">
        <w:trPr>
          <w:cantSplit/>
          <w:trHeight w:val="1269"/>
        </w:trPr>
        <w:tc>
          <w:tcPr>
            <w:tcW w:w="1181" w:type="dxa"/>
            <w:vAlign w:val="center"/>
          </w:tcPr>
          <w:p w14:paraId="7D3DD296" w14:textId="77777777" w:rsidR="004B39AE" w:rsidRDefault="004B39AE" w:rsidP="004B39A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ыт</w:t>
            </w:r>
          </w:p>
        </w:tc>
        <w:tc>
          <w:tcPr>
            <w:tcW w:w="760" w:type="dxa"/>
            <w:textDirection w:val="btLr"/>
            <w:vAlign w:val="center"/>
          </w:tcPr>
          <w:p w14:paraId="47C4B662" w14:textId="77777777" w:rsidR="004B39AE" w:rsidRPr="00F70079" w:rsidRDefault="00F70079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20,442</w:t>
            </w:r>
          </w:p>
        </w:tc>
        <w:tc>
          <w:tcPr>
            <w:tcW w:w="691" w:type="dxa"/>
            <w:textDirection w:val="btLr"/>
            <w:vAlign w:val="center"/>
          </w:tcPr>
          <w:p w14:paraId="6095AB09" w14:textId="77777777" w:rsidR="004B39AE" w:rsidRPr="00F70079" w:rsidRDefault="00F70079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3,162</w:t>
            </w:r>
          </w:p>
        </w:tc>
        <w:tc>
          <w:tcPr>
            <w:tcW w:w="617" w:type="dxa"/>
            <w:textDirection w:val="btLr"/>
            <w:vAlign w:val="center"/>
          </w:tcPr>
          <w:p w14:paraId="68CF6583" w14:textId="77777777" w:rsidR="004B39AE" w:rsidRPr="00F70079" w:rsidRDefault="00F70079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66,998</w:t>
            </w:r>
          </w:p>
        </w:tc>
        <w:tc>
          <w:tcPr>
            <w:tcW w:w="738" w:type="dxa"/>
            <w:textDirection w:val="btLr"/>
            <w:vAlign w:val="center"/>
          </w:tcPr>
          <w:p w14:paraId="77764C58" w14:textId="77777777" w:rsidR="004B39AE" w:rsidRPr="00F70079" w:rsidRDefault="00F70079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4,542</w:t>
            </w:r>
          </w:p>
        </w:tc>
        <w:tc>
          <w:tcPr>
            <w:tcW w:w="613" w:type="dxa"/>
            <w:textDirection w:val="btLr"/>
            <w:vAlign w:val="center"/>
          </w:tcPr>
          <w:p w14:paraId="105BD28B" w14:textId="08D4EFE6" w:rsidR="004B39AE" w:rsidRDefault="004B3C7D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 w:rsidR="00585D4C">
              <w:rPr>
                <w:sz w:val="28"/>
                <w:szCs w:val="28"/>
              </w:rPr>
              <w:t>,3</w:t>
            </w:r>
          </w:p>
        </w:tc>
        <w:tc>
          <w:tcPr>
            <w:tcW w:w="738" w:type="dxa"/>
            <w:textDirection w:val="btLr"/>
            <w:vAlign w:val="center"/>
          </w:tcPr>
          <w:p w14:paraId="2DA8DAAA" w14:textId="77777777" w:rsidR="004B39AE" w:rsidRDefault="00585D4C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46</w:t>
            </w:r>
          </w:p>
        </w:tc>
        <w:tc>
          <w:tcPr>
            <w:tcW w:w="608" w:type="dxa"/>
            <w:textDirection w:val="btLr"/>
            <w:vAlign w:val="center"/>
          </w:tcPr>
          <w:p w14:paraId="41D98021" w14:textId="58231092" w:rsidR="004B39AE" w:rsidRPr="00585D4C" w:rsidRDefault="004B3C7D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5,01</w:t>
            </w:r>
          </w:p>
        </w:tc>
        <w:tc>
          <w:tcPr>
            <w:tcW w:w="738" w:type="dxa"/>
            <w:textDirection w:val="btLr"/>
            <w:vAlign w:val="center"/>
          </w:tcPr>
          <w:p w14:paraId="501539B2" w14:textId="77777777" w:rsidR="004B39AE" w:rsidRDefault="00585D4C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46</w:t>
            </w:r>
          </w:p>
        </w:tc>
        <w:tc>
          <w:tcPr>
            <w:tcW w:w="608" w:type="dxa"/>
            <w:textDirection w:val="btLr"/>
            <w:vAlign w:val="center"/>
          </w:tcPr>
          <w:p w14:paraId="595334FC" w14:textId="4491A486" w:rsidR="004B39AE" w:rsidRPr="00585D4C" w:rsidRDefault="00585D4C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,</w:t>
            </w:r>
            <w:r w:rsidR="004B3C7D">
              <w:rPr>
                <w:sz w:val="28"/>
                <w:szCs w:val="28"/>
              </w:rPr>
              <w:t>101</w:t>
            </w:r>
          </w:p>
        </w:tc>
        <w:tc>
          <w:tcPr>
            <w:tcW w:w="738" w:type="dxa"/>
            <w:textDirection w:val="btLr"/>
            <w:vAlign w:val="center"/>
          </w:tcPr>
          <w:p w14:paraId="682480C9" w14:textId="77777777" w:rsidR="004B39AE" w:rsidRDefault="00585D4C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36</w:t>
            </w:r>
          </w:p>
        </w:tc>
        <w:tc>
          <w:tcPr>
            <w:tcW w:w="802" w:type="dxa"/>
            <w:textDirection w:val="btLr"/>
            <w:vAlign w:val="center"/>
          </w:tcPr>
          <w:p w14:paraId="5B6D85AC" w14:textId="4E2D4139" w:rsidR="004B39AE" w:rsidRPr="00F70079" w:rsidRDefault="00585D4C" w:rsidP="004B39AE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,</w:t>
            </w:r>
            <w:r w:rsidR="004B3C7D">
              <w:rPr>
                <w:sz w:val="28"/>
                <w:szCs w:val="28"/>
              </w:rPr>
              <w:t>315</w:t>
            </w:r>
          </w:p>
        </w:tc>
        <w:tc>
          <w:tcPr>
            <w:tcW w:w="802" w:type="dxa"/>
            <w:textDirection w:val="btLr"/>
            <w:vAlign w:val="center"/>
          </w:tcPr>
          <w:p w14:paraId="13ADEB7B" w14:textId="77777777" w:rsidR="004B39AE" w:rsidRDefault="00585D4C" w:rsidP="004B39AE">
            <w:pPr>
              <w:ind w:left="113" w:right="11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46</w:t>
            </w:r>
          </w:p>
        </w:tc>
        <w:tc>
          <w:tcPr>
            <w:tcW w:w="802" w:type="dxa"/>
            <w:textDirection w:val="btLr"/>
            <w:vAlign w:val="center"/>
          </w:tcPr>
          <w:p w14:paraId="122F98EA" w14:textId="77777777" w:rsidR="004B39AE" w:rsidRPr="00585D4C" w:rsidRDefault="00F70079" w:rsidP="00B63ED4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,864</w:t>
            </w:r>
          </w:p>
        </w:tc>
        <w:tc>
          <w:tcPr>
            <w:tcW w:w="802" w:type="dxa"/>
            <w:textDirection w:val="btLr"/>
            <w:vAlign w:val="center"/>
          </w:tcPr>
          <w:p w14:paraId="470A0A92" w14:textId="77777777" w:rsidR="004B39AE" w:rsidRPr="00F70079" w:rsidRDefault="00F70079" w:rsidP="00B63ED4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4</w:t>
            </w:r>
          </w:p>
        </w:tc>
      </w:tr>
    </w:tbl>
    <w:p w14:paraId="444D19AE" w14:textId="77777777" w:rsidR="00CF5224" w:rsidRDefault="00CF5224" w:rsidP="00876A77">
      <w:pPr>
        <w:jc w:val="both"/>
        <w:rPr>
          <w:sz w:val="28"/>
          <w:szCs w:val="28"/>
        </w:rPr>
      </w:pPr>
    </w:p>
    <w:p w14:paraId="5CDEF024" w14:textId="77777777" w:rsidR="00CF5224" w:rsidRDefault="003434AD" w:rsidP="00876A7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хема параллельной цепи представлена на рисунке 3.</w:t>
      </w:r>
    </w:p>
    <w:p w14:paraId="6FAF7D4D" w14:textId="77777777" w:rsidR="00CF5224" w:rsidRDefault="00CF5224" w:rsidP="00876A77">
      <w:pPr>
        <w:jc w:val="both"/>
        <w:rPr>
          <w:sz w:val="28"/>
          <w:szCs w:val="28"/>
        </w:rPr>
      </w:pPr>
    </w:p>
    <w:p w14:paraId="3A66E637" w14:textId="77777777" w:rsidR="00CF5224" w:rsidRDefault="00E67205" w:rsidP="00E67205">
      <w:pPr>
        <w:jc w:val="center"/>
        <w:rPr>
          <w:sz w:val="28"/>
          <w:szCs w:val="28"/>
        </w:rPr>
      </w:pPr>
      <w:r>
        <w:object w:dxaOrig="6000" w:dyaOrig="4609" w14:anchorId="68345646">
          <v:shape id="_x0000_i1035" type="#_x0000_t75" style="width:300pt;height:230.25pt" o:ole="">
            <v:imagedata r:id="rId19" o:title=""/>
          </v:shape>
          <o:OLEObject Type="Embed" ProgID="Visio.Drawing.15" ShapeID="_x0000_i1035" DrawAspect="Content" ObjectID="_1777284284" r:id="rId20"/>
        </w:object>
      </w:r>
    </w:p>
    <w:p w14:paraId="189A8D8C" w14:textId="77777777" w:rsidR="00CF5224" w:rsidRDefault="00CF5224" w:rsidP="00876A77">
      <w:pPr>
        <w:jc w:val="both"/>
        <w:rPr>
          <w:sz w:val="28"/>
          <w:szCs w:val="28"/>
        </w:rPr>
      </w:pPr>
    </w:p>
    <w:p w14:paraId="7C34E4DC" w14:textId="77777777" w:rsidR="00CF5224" w:rsidRDefault="00CF5224" w:rsidP="00876A77">
      <w:pPr>
        <w:jc w:val="both"/>
        <w:rPr>
          <w:sz w:val="28"/>
          <w:szCs w:val="28"/>
        </w:rPr>
      </w:pPr>
    </w:p>
    <w:p w14:paraId="143CC42F" w14:textId="77777777" w:rsidR="00CF5224" w:rsidRPr="00E67205" w:rsidRDefault="00E67205" w:rsidP="00E67205">
      <w:pPr>
        <w:jc w:val="center"/>
        <w:rPr>
          <w:sz w:val="24"/>
          <w:szCs w:val="28"/>
        </w:rPr>
      </w:pPr>
      <w:r>
        <w:rPr>
          <w:sz w:val="24"/>
          <w:szCs w:val="28"/>
        </w:rPr>
        <w:t>Рисунок 3 – схема параллельной цепи</w:t>
      </w:r>
    </w:p>
    <w:p w14:paraId="7A3F0714" w14:textId="77777777" w:rsidR="00CF5224" w:rsidRDefault="00CF5224" w:rsidP="00876A77">
      <w:pPr>
        <w:jc w:val="both"/>
        <w:rPr>
          <w:sz w:val="28"/>
          <w:szCs w:val="28"/>
        </w:rPr>
      </w:pPr>
    </w:p>
    <w:p w14:paraId="5EFF7975" w14:textId="77777777" w:rsidR="00E67205" w:rsidRDefault="00E67205" w:rsidP="00E67205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Значе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L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C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уже знаем из прошлых вычислений. Найдём комплексные сопротивления каждой ветви:</w:t>
      </w:r>
    </w:p>
    <w:p w14:paraId="09E36CA0" w14:textId="77777777" w:rsidR="00E67205" w:rsidRDefault="00E67205" w:rsidP="00E67205">
      <w:pPr>
        <w:rPr>
          <w:sz w:val="28"/>
          <w:szCs w:val="28"/>
        </w:rPr>
      </w:pPr>
    </w:p>
    <w:p w14:paraId="74CAF7E9" w14:textId="77777777" w:rsidR="00CF5224" w:rsidRPr="00E67205" w:rsidRDefault="00E67205" w:rsidP="00E67205">
      <w:pPr>
        <w:jc w:val="center"/>
        <w:rPr>
          <w:sz w:val="28"/>
          <w:szCs w:val="28"/>
        </w:rPr>
      </w:pPr>
      <w:r w:rsidRPr="00E67205">
        <w:rPr>
          <w:position w:val="-12"/>
        </w:rPr>
        <w:object w:dxaOrig="1740" w:dyaOrig="380" w14:anchorId="3ADEA634">
          <v:shape id="_x0000_i1036" type="#_x0000_t75" style="width:87.75pt;height:19.5pt" o:ole="">
            <v:imagedata r:id="rId21" o:title=""/>
          </v:shape>
          <o:OLEObject Type="Embed" ProgID="Equation.DSMT4" ShapeID="_x0000_i1036" DrawAspect="Content" ObjectID="_1777284285" r:id="rId22"/>
        </w:object>
      </w:r>
      <w:r>
        <w:rPr>
          <w:sz w:val="28"/>
          <w:szCs w:val="28"/>
        </w:rPr>
        <w:t xml:space="preserve"> Ом</w:t>
      </w:r>
    </w:p>
    <w:p w14:paraId="299591EB" w14:textId="77777777" w:rsidR="00CF5224" w:rsidRDefault="00E67205" w:rsidP="00E67205">
      <w:pPr>
        <w:jc w:val="center"/>
        <w:rPr>
          <w:sz w:val="28"/>
          <w:szCs w:val="28"/>
        </w:rPr>
      </w:pPr>
      <w:r w:rsidRPr="00E67205">
        <w:rPr>
          <w:position w:val="-12"/>
        </w:rPr>
        <w:object w:dxaOrig="4480" w:dyaOrig="440" w14:anchorId="0A9AEC84">
          <v:shape id="_x0000_i1037" type="#_x0000_t75" style="width:222.75pt;height:22.5pt" o:ole="">
            <v:imagedata r:id="rId23" o:title=""/>
          </v:shape>
          <o:OLEObject Type="Embed" ProgID="Equation.DSMT4" ShapeID="_x0000_i1037" DrawAspect="Content" ObjectID="_1777284286" r:id="rId24"/>
        </w:object>
      </w:r>
      <w:r>
        <w:t xml:space="preserve"> </w:t>
      </w:r>
      <w:r>
        <w:rPr>
          <w:sz w:val="28"/>
          <w:szCs w:val="28"/>
        </w:rPr>
        <w:t>Ом</w:t>
      </w:r>
    </w:p>
    <w:p w14:paraId="6A0BA9FA" w14:textId="77777777" w:rsidR="00E67205" w:rsidRDefault="00E67205" w:rsidP="00E67205">
      <w:pPr>
        <w:jc w:val="center"/>
        <w:rPr>
          <w:sz w:val="28"/>
          <w:szCs w:val="28"/>
        </w:rPr>
      </w:pPr>
      <w:r w:rsidRPr="00E67205">
        <w:rPr>
          <w:position w:val="-12"/>
        </w:rPr>
        <w:object w:dxaOrig="5620" w:dyaOrig="440" w14:anchorId="74702C56">
          <v:shape id="_x0000_i1038" type="#_x0000_t75" style="width:280.5pt;height:22.5pt" o:ole="">
            <v:imagedata r:id="rId25" o:title=""/>
          </v:shape>
          <o:OLEObject Type="Embed" ProgID="Equation.DSMT4" ShapeID="_x0000_i1038" DrawAspect="Content" ObjectID="_1777284287" r:id="rId26"/>
        </w:object>
      </w:r>
      <w:r>
        <w:rPr>
          <w:sz w:val="28"/>
          <w:szCs w:val="28"/>
        </w:rPr>
        <w:t xml:space="preserve"> Ом</w:t>
      </w:r>
    </w:p>
    <w:p w14:paraId="5C84D235" w14:textId="77777777" w:rsidR="00CF5224" w:rsidRDefault="00CF5224" w:rsidP="00876A77">
      <w:pPr>
        <w:jc w:val="both"/>
        <w:rPr>
          <w:sz w:val="28"/>
          <w:szCs w:val="28"/>
        </w:rPr>
      </w:pPr>
    </w:p>
    <w:p w14:paraId="6E8114CA" w14:textId="77777777" w:rsidR="00CF5224" w:rsidRDefault="00363700" w:rsidP="00876A7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йдём входное комплексное сопротивление цепи:</w:t>
      </w:r>
    </w:p>
    <w:p w14:paraId="69078BE8" w14:textId="77777777" w:rsidR="00363700" w:rsidRDefault="00363700" w:rsidP="00876A77">
      <w:pPr>
        <w:jc w:val="both"/>
        <w:rPr>
          <w:sz w:val="28"/>
          <w:szCs w:val="28"/>
        </w:rPr>
      </w:pPr>
    </w:p>
    <w:p w14:paraId="618F2D4E" w14:textId="77777777" w:rsidR="00363700" w:rsidRPr="00363700" w:rsidRDefault="00363700" w:rsidP="00363700">
      <w:pPr>
        <w:jc w:val="center"/>
        <w:rPr>
          <w:sz w:val="28"/>
          <w:szCs w:val="28"/>
        </w:rPr>
      </w:pPr>
      <w:r w:rsidRPr="00363700">
        <w:rPr>
          <w:position w:val="-34"/>
        </w:rPr>
        <w:object w:dxaOrig="6080" w:dyaOrig="780" w14:anchorId="0E61DBC7">
          <v:shape id="_x0000_i1039" type="#_x0000_t75" style="width:305.25pt;height:39.75pt" o:ole="">
            <v:imagedata r:id="rId27" o:title=""/>
          </v:shape>
          <o:OLEObject Type="Embed" ProgID="Equation.DSMT4" ShapeID="_x0000_i1039" DrawAspect="Content" ObjectID="_1777284288" r:id="rId28"/>
        </w:object>
      </w:r>
      <w:r>
        <w:rPr>
          <w:sz w:val="28"/>
          <w:szCs w:val="28"/>
        </w:rPr>
        <w:t xml:space="preserve"> Ом</w:t>
      </w:r>
    </w:p>
    <w:p w14:paraId="4CC9E400" w14:textId="77777777" w:rsidR="00363700" w:rsidRPr="00363700" w:rsidRDefault="00363700" w:rsidP="00363700">
      <w:pPr>
        <w:jc w:val="center"/>
        <w:rPr>
          <w:sz w:val="28"/>
          <w:szCs w:val="28"/>
        </w:rPr>
      </w:pPr>
      <w:r w:rsidRPr="00363700">
        <w:rPr>
          <w:position w:val="-34"/>
        </w:rPr>
        <w:object w:dxaOrig="5820" w:dyaOrig="780" w14:anchorId="5B391092">
          <v:shape id="_x0000_i1040" type="#_x0000_t75" style="width:291.75pt;height:39.75pt" o:ole="">
            <v:imagedata r:id="rId29" o:title=""/>
          </v:shape>
          <o:OLEObject Type="Embed" ProgID="Equation.DSMT4" ShapeID="_x0000_i1040" DrawAspect="Content" ObjectID="_1777284289" r:id="rId30"/>
        </w:object>
      </w:r>
      <w:r>
        <w:rPr>
          <w:sz w:val="28"/>
          <w:szCs w:val="28"/>
        </w:rPr>
        <w:t xml:space="preserve"> Ом</w:t>
      </w:r>
    </w:p>
    <w:p w14:paraId="783CA598" w14:textId="77777777" w:rsidR="00CF5224" w:rsidRDefault="00CF5224" w:rsidP="00876A77">
      <w:pPr>
        <w:jc w:val="both"/>
        <w:rPr>
          <w:sz w:val="28"/>
          <w:szCs w:val="28"/>
        </w:rPr>
      </w:pPr>
    </w:p>
    <w:p w14:paraId="49A9B101" w14:textId="77777777" w:rsidR="00CF5224" w:rsidRDefault="00363700" w:rsidP="00876A7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йдём</w:t>
      </w:r>
      <w:r w:rsidRPr="00363700">
        <w:rPr>
          <w:sz w:val="28"/>
          <w:szCs w:val="28"/>
        </w:rPr>
        <w:t xml:space="preserve"> </w:t>
      </w:r>
      <w:r>
        <w:rPr>
          <w:sz w:val="28"/>
          <w:szCs w:val="28"/>
        </w:rPr>
        <w:t>токи в ветвях по закону Ома:</w:t>
      </w:r>
    </w:p>
    <w:p w14:paraId="0DF845B6" w14:textId="77777777" w:rsidR="00363700" w:rsidRDefault="00363700" w:rsidP="00876A77">
      <w:pPr>
        <w:jc w:val="both"/>
        <w:rPr>
          <w:sz w:val="28"/>
          <w:szCs w:val="28"/>
        </w:rPr>
      </w:pPr>
    </w:p>
    <w:p w14:paraId="08972280" w14:textId="77777777" w:rsidR="00363700" w:rsidRPr="00073437" w:rsidRDefault="004D766B" w:rsidP="00954C1F">
      <w:pPr>
        <w:jc w:val="center"/>
        <w:rPr>
          <w:sz w:val="28"/>
          <w:szCs w:val="28"/>
        </w:rPr>
      </w:pPr>
      <w:r w:rsidRPr="00954C1F">
        <w:rPr>
          <w:position w:val="-34"/>
        </w:rPr>
        <w:object w:dxaOrig="1780" w:dyaOrig="780" w14:anchorId="373DA27B">
          <v:shape id="_x0000_i1041" type="#_x0000_t75" style="width:88.5pt;height:39.75pt" o:ole="">
            <v:imagedata r:id="rId31" o:title=""/>
          </v:shape>
          <o:OLEObject Type="Embed" ProgID="Equation.DSMT4" ShapeID="_x0000_i1041" DrawAspect="Content" ObjectID="_1777284290" r:id="rId32"/>
        </w:object>
      </w:r>
      <w:r w:rsidR="00954C1F" w:rsidRPr="00073437">
        <w:rPr>
          <w:sz w:val="28"/>
          <w:szCs w:val="28"/>
        </w:rPr>
        <w:t xml:space="preserve"> </w:t>
      </w:r>
      <w:r w:rsidR="00954C1F">
        <w:rPr>
          <w:sz w:val="28"/>
          <w:szCs w:val="28"/>
          <w:lang w:val="en-US"/>
        </w:rPr>
        <w:t>A</w:t>
      </w:r>
    </w:p>
    <w:p w14:paraId="291331A3" w14:textId="77777777" w:rsidR="00CF5224" w:rsidRPr="00073437" w:rsidRDefault="004D766B" w:rsidP="00954C1F">
      <w:pPr>
        <w:jc w:val="center"/>
        <w:rPr>
          <w:sz w:val="28"/>
          <w:szCs w:val="28"/>
        </w:rPr>
      </w:pPr>
      <w:r w:rsidRPr="00954C1F">
        <w:rPr>
          <w:position w:val="-34"/>
        </w:rPr>
        <w:object w:dxaOrig="3340" w:dyaOrig="780" w14:anchorId="528F22AC">
          <v:shape id="_x0000_i1042" type="#_x0000_t75" style="width:168pt;height:39.75pt" o:ole="">
            <v:imagedata r:id="rId33" o:title=""/>
          </v:shape>
          <o:OLEObject Type="Embed" ProgID="Equation.DSMT4" ShapeID="_x0000_i1042" DrawAspect="Content" ObjectID="_1777284291" r:id="rId34"/>
        </w:object>
      </w:r>
      <w:r w:rsidR="00954C1F" w:rsidRPr="00073437">
        <w:t xml:space="preserve"> </w:t>
      </w:r>
      <w:r w:rsidR="00954C1F">
        <w:rPr>
          <w:sz w:val="28"/>
          <w:szCs w:val="28"/>
          <w:lang w:val="en-US"/>
        </w:rPr>
        <w:t>A</w:t>
      </w:r>
    </w:p>
    <w:p w14:paraId="60640956" w14:textId="77777777" w:rsidR="00CF5224" w:rsidRPr="00073437" w:rsidRDefault="004D766B" w:rsidP="00954C1F">
      <w:pPr>
        <w:jc w:val="center"/>
        <w:rPr>
          <w:sz w:val="28"/>
          <w:szCs w:val="28"/>
        </w:rPr>
      </w:pPr>
      <w:r w:rsidRPr="00954C1F">
        <w:rPr>
          <w:position w:val="-34"/>
        </w:rPr>
        <w:object w:dxaOrig="5120" w:dyaOrig="780" w14:anchorId="58320017">
          <v:shape id="_x0000_i1043" type="#_x0000_t75" style="width:255.75pt;height:39.75pt" o:ole="">
            <v:imagedata r:id="rId35" o:title=""/>
          </v:shape>
          <o:OLEObject Type="Embed" ProgID="Equation.DSMT4" ShapeID="_x0000_i1043" DrawAspect="Content" ObjectID="_1777284292" r:id="rId36"/>
        </w:object>
      </w:r>
      <w:r w:rsidR="00954C1F">
        <w:rPr>
          <w:sz w:val="28"/>
          <w:szCs w:val="28"/>
          <w:lang w:val="en-US"/>
        </w:rPr>
        <w:t>A</w:t>
      </w:r>
    </w:p>
    <w:p w14:paraId="78C72140" w14:textId="77777777" w:rsidR="00954C1F" w:rsidRPr="00073437" w:rsidRDefault="00954C1F" w:rsidP="00954C1F">
      <w:pPr>
        <w:jc w:val="center"/>
        <w:rPr>
          <w:sz w:val="28"/>
          <w:szCs w:val="28"/>
        </w:rPr>
      </w:pPr>
    </w:p>
    <w:p w14:paraId="0A537B81" w14:textId="77777777" w:rsidR="00954C1F" w:rsidRDefault="00954C1F" w:rsidP="00954C1F">
      <w:pPr>
        <w:jc w:val="both"/>
        <w:rPr>
          <w:sz w:val="28"/>
          <w:szCs w:val="28"/>
        </w:rPr>
      </w:pPr>
      <w:r w:rsidRPr="00073437">
        <w:rPr>
          <w:sz w:val="28"/>
          <w:szCs w:val="28"/>
        </w:rPr>
        <w:tab/>
      </w:r>
      <w:r>
        <w:rPr>
          <w:sz w:val="28"/>
          <w:szCs w:val="28"/>
        </w:rPr>
        <w:t>Найдём входной комплексный ток как сумму токов в ветвях и сравним с результатом по закону Ома:</w:t>
      </w:r>
    </w:p>
    <w:p w14:paraId="3FB5C307" w14:textId="77777777" w:rsidR="00954C1F" w:rsidRDefault="00954C1F" w:rsidP="00954C1F">
      <w:pPr>
        <w:jc w:val="both"/>
        <w:rPr>
          <w:sz w:val="28"/>
          <w:szCs w:val="28"/>
        </w:rPr>
      </w:pPr>
    </w:p>
    <w:p w14:paraId="3B07C21A" w14:textId="77777777" w:rsidR="00954C1F" w:rsidRPr="00954C1F" w:rsidRDefault="00ED5831" w:rsidP="00954C1F">
      <w:pPr>
        <w:jc w:val="center"/>
        <w:rPr>
          <w:sz w:val="28"/>
        </w:rPr>
      </w:pPr>
      <w:r w:rsidRPr="00954C1F">
        <w:rPr>
          <w:position w:val="-12"/>
        </w:rPr>
        <w:object w:dxaOrig="5360" w:dyaOrig="440" w14:anchorId="113A69DF">
          <v:shape id="_x0000_i1044" type="#_x0000_t75" style="width:267.75pt;height:22.5pt" o:ole="">
            <v:imagedata r:id="rId37" o:title=""/>
          </v:shape>
          <o:OLEObject Type="Embed" ProgID="Equation.DSMT4" ShapeID="_x0000_i1044" DrawAspect="Content" ObjectID="_1777284293" r:id="rId38"/>
        </w:object>
      </w:r>
      <w:r w:rsidR="00954C1F" w:rsidRPr="00073437">
        <w:t xml:space="preserve"> </w:t>
      </w:r>
      <w:r w:rsidR="00954C1F">
        <w:rPr>
          <w:sz w:val="28"/>
        </w:rPr>
        <w:t>А</w:t>
      </w:r>
    </w:p>
    <w:p w14:paraId="33AE4220" w14:textId="77777777" w:rsidR="00954C1F" w:rsidRPr="00954C1F" w:rsidRDefault="008E78B3" w:rsidP="00954C1F">
      <w:pPr>
        <w:jc w:val="center"/>
        <w:rPr>
          <w:sz w:val="28"/>
          <w:szCs w:val="28"/>
        </w:rPr>
      </w:pPr>
      <w:r w:rsidRPr="00954C1F">
        <w:rPr>
          <w:position w:val="-34"/>
        </w:rPr>
        <w:object w:dxaOrig="4660" w:dyaOrig="780" w14:anchorId="08FC38A0">
          <v:shape id="_x0000_i1045" type="#_x0000_t75" style="width:234pt;height:39.75pt" o:ole="">
            <v:imagedata r:id="rId39" o:title=""/>
          </v:shape>
          <o:OLEObject Type="Embed" ProgID="Equation.DSMT4" ShapeID="_x0000_i1045" DrawAspect="Content" ObjectID="_1777284294" r:id="rId40"/>
        </w:object>
      </w:r>
      <w:r w:rsidR="00954C1F" w:rsidRPr="00073437">
        <w:rPr>
          <w:sz w:val="28"/>
          <w:szCs w:val="28"/>
        </w:rPr>
        <w:t xml:space="preserve"> </w:t>
      </w:r>
      <w:r w:rsidR="00954C1F">
        <w:rPr>
          <w:sz w:val="28"/>
          <w:szCs w:val="28"/>
        </w:rPr>
        <w:t>А</w:t>
      </w:r>
    </w:p>
    <w:p w14:paraId="3F2BA7EE" w14:textId="77777777" w:rsidR="00CF5224" w:rsidRDefault="00CF5224" w:rsidP="00876A77">
      <w:pPr>
        <w:jc w:val="both"/>
        <w:rPr>
          <w:sz w:val="28"/>
          <w:szCs w:val="28"/>
        </w:rPr>
      </w:pPr>
    </w:p>
    <w:p w14:paraId="08D63B4B" w14:textId="77777777" w:rsidR="00954C1F" w:rsidRPr="003434AD" w:rsidRDefault="00954C1F" w:rsidP="00954C1F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По данным построим векторную диаграмму токов и напряжений всех элементов (см. рис. 4).</w:t>
      </w:r>
    </w:p>
    <w:p w14:paraId="1DAD59F4" w14:textId="77777777" w:rsidR="00954C1F" w:rsidRPr="00954C1F" w:rsidRDefault="00954C1F" w:rsidP="00876A77">
      <w:pPr>
        <w:jc w:val="both"/>
        <w:rPr>
          <w:sz w:val="28"/>
          <w:szCs w:val="28"/>
        </w:rPr>
      </w:pPr>
    </w:p>
    <w:p w14:paraId="1E60B7D7" w14:textId="77777777" w:rsidR="002B2A67" w:rsidRDefault="00F76C63" w:rsidP="002B2A67">
      <w:pPr>
        <w:jc w:val="center"/>
      </w:pPr>
      <w:r>
        <w:object w:dxaOrig="5833" w:dyaOrig="5161" w14:anchorId="4F1516D5">
          <v:shape id="_x0000_i1046" type="#_x0000_t75" style="width:261.75pt;height:231.75pt" o:ole="">
            <v:imagedata r:id="rId41" o:title=""/>
          </v:shape>
          <o:OLEObject Type="Embed" ProgID="Visio.Drawing.15" ShapeID="_x0000_i1046" DrawAspect="Content" ObjectID="_1777284295" r:id="rId42"/>
        </w:object>
      </w:r>
    </w:p>
    <w:p w14:paraId="7F79708B" w14:textId="77777777" w:rsidR="00F76C63" w:rsidRDefault="00F76C63" w:rsidP="002B2A67">
      <w:pPr>
        <w:jc w:val="center"/>
        <w:rPr>
          <w:sz w:val="28"/>
          <w:szCs w:val="28"/>
        </w:rPr>
      </w:pPr>
    </w:p>
    <w:p w14:paraId="70DF8299" w14:textId="392C0D3C" w:rsidR="00954C1F" w:rsidRDefault="00F76C63" w:rsidP="00F76C63">
      <w:pPr>
        <w:jc w:val="center"/>
        <w:rPr>
          <w:sz w:val="24"/>
          <w:szCs w:val="28"/>
        </w:rPr>
      </w:pPr>
      <w:r w:rsidRPr="00CE3628">
        <w:rPr>
          <w:sz w:val="24"/>
          <w:szCs w:val="28"/>
        </w:rPr>
        <w:t>Рисунок 4 – Векторная диаграмма токов и напряжений</w:t>
      </w:r>
    </w:p>
    <w:p w14:paraId="6A04955B" w14:textId="4CE2A6BD" w:rsidR="004B3C7D" w:rsidRDefault="004B3C7D" w:rsidP="00F76C63">
      <w:pPr>
        <w:jc w:val="center"/>
        <w:rPr>
          <w:sz w:val="24"/>
          <w:szCs w:val="28"/>
        </w:rPr>
      </w:pPr>
    </w:p>
    <w:p w14:paraId="2E2382F8" w14:textId="2364238F" w:rsidR="004B3C7D" w:rsidRDefault="004B3C7D" w:rsidP="00F76C63">
      <w:pPr>
        <w:jc w:val="center"/>
        <w:rPr>
          <w:sz w:val="24"/>
          <w:szCs w:val="28"/>
        </w:rPr>
      </w:pPr>
    </w:p>
    <w:p w14:paraId="53B4F905" w14:textId="77777777" w:rsidR="004B3C7D" w:rsidRPr="00CE3628" w:rsidRDefault="004B3C7D" w:rsidP="00F76C63">
      <w:pPr>
        <w:jc w:val="center"/>
        <w:rPr>
          <w:sz w:val="24"/>
          <w:szCs w:val="28"/>
        </w:rPr>
      </w:pPr>
    </w:p>
    <w:p w14:paraId="49A21C65" w14:textId="77777777" w:rsidR="00F76C63" w:rsidRDefault="00F76C63" w:rsidP="00954C1F">
      <w:pPr>
        <w:jc w:val="both"/>
        <w:rPr>
          <w:sz w:val="28"/>
          <w:szCs w:val="28"/>
        </w:rPr>
      </w:pP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1182"/>
        <w:gridCol w:w="1014"/>
        <w:gridCol w:w="1035"/>
        <w:gridCol w:w="1013"/>
        <w:gridCol w:w="1021"/>
        <w:gridCol w:w="1013"/>
        <w:gridCol w:w="1022"/>
        <w:gridCol w:w="1009"/>
        <w:gridCol w:w="1184"/>
      </w:tblGrid>
      <w:tr w:rsidR="00756D9A" w14:paraId="1D5C709A" w14:textId="77777777" w:rsidTr="004D766B">
        <w:tc>
          <w:tcPr>
            <w:tcW w:w="1182" w:type="dxa"/>
            <w:vMerge w:val="restart"/>
            <w:vAlign w:val="center"/>
          </w:tcPr>
          <w:p w14:paraId="6B282F6C" w14:textId="77777777" w:rsidR="00756D9A" w:rsidRPr="00756D9A" w:rsidRDefault="00756D9A" w:rsidP="00756D9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Цепь на рисунке 3.6</w:t>
            </w:r>
          </w:p>
        </w:tc>
        <w:tc>
          <w:tcPr>
            <w:tcW w:w="2049" w:type="dxa"/>
            <w:gridSpan w:val="2"/>
            <w:vAlign w:val="center"/>
          </w:tcPr>
          <w:p w14:paraId="7FB02F2D" w14:textId="77777777" w:rsidR="00756D9A" w:rsidRPr="00756D9A" w:rsidRDefault="00756D9A" w:rsidP="00756D9A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2034" w:type="dxa"/>
            <w:gridSpan w:val="2"/>
            <w:vAlign w:val="center"/>
          </w:tcPr>
          <w:p w14:paraId="250ED5BF" w14:textId="77777777" w:rsidR="00756D9A" w:rsidRPr="00756D9A" w:rsidRDefault="00756D9A" w:rsidP="00756D9A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2035" w:type="dxa"/>
            <w:gridSpan w:val="2"/>
            <w:vAlign w:val="center"/>
          </w:tcPr>
          <w:p w14:paraId="452AD8BA" w14:textId="77777777" w:rsidR="00756D9A" w:rsidRPr="00756D9A" w:rsidRDefault="00756D9A" w:rsidP="00756D9A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193" w:type="dxa"/>
            <w:gridSpan w:val="2"/>
            <w:vAlign w:val="center"/>
          </w:tcPr>
          <w:p w14:paraId="17C93755" w14:textId="77777777" w:rsidR="00756D9A" w:rsidRPr="00756D9A" w:rsidRDefault="00756D9A" w:rsidP="00756D9A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756D9A" w14:paraId="521C5BFB" w14:textId="77777777" w:rsidTr="004D766B">
        <w:tc>
          <w:tcPr>
            <w:tcW w:w="1182" w:type="dxa"/>
            <w:vMerge/>
            <w:vAlign w:val="center"/>
          </w:tcPr>
          <w:p w14:paraId="7E588AAD" w14:textId="77777777" w:rsidR="00756D9A" w:rsidRDefault="00756D9A" w:rsidP="00756D9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4" w:type="dxa"/>
            <w:vAlign w:val="center"/>
          </w:tcPr>
          <w:p w14:paraId="25CCFAAC" w14:textId="77777777" w:rsidR="00756D9A" w:rsidRPr="00756D9A" w:rsidRDefault="00756D9A" w:rsidP="00756D9A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i/>
                <w:sz w:val="28"/>
                <w:szCs w:val="28"/>
              </w:rPr>
              <w:t>,</w:t>
            </w:r>
            <w:r>
              <w:rPr>
                <w:i/>
                <w:sz w:val="28"/>
                <w:szCs w:val="28"/>
                <w:lang w:val="be-BY"/>
              </w:rPr>
              <w:t xml:space="preserve"> </w:t>
            </w:r>
            <w:r>
              <w:rPr>
                <w:sz w:val="28"/>
                <w:szCs w:val="28"/>
                <w:lang w:val="be-BY"/>
              </w:rPr>
              <w:t>мА</w:t>
            </w:r>
          </w:p>
        </w:tc>
        <w:tc>
          <w:tcPr>
            <w:tcW w:w="1035" w:type="dxa"/>
            <w:vAlign w:val="center"/>
          </w:tcPr>
          <w:p w14:paraId="43B95AA5" w14:textId="77777777" w:rsidR="00756D9A" w:rsidRDefault="00756D9A" w:rsidP="00756D9A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I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38D754B1" w14:textId="77777777" w:rsidR="00756D9A" w:rsidRDefault="00756D9A" w:rsidP="00756D9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1013" w:type="dxa"/>
            <w:vAlign w:val="center"/>
          </w:tcPr>
          <w:p w14:paraId="37D8E198" w14:textId="77777777" w:rsidR="00756D9A" w:rsidRPr="00756D9A" w:rsidRDefault="00756D9A" w:rsidP="00756D9A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be-BY"/>
              </w:rPr>
              <w:t>, мА</w:t>
            </w:r>
          </w:p>
        </w:tc>
        <w:tc>
          <w:tcPr>
            <w:tcW w:w="1021" w:type="dxa"/>
            <w:vAlign w:val="center"/>
          </w:tcPr>
          <w:p w14:paraId="16534F26" w14:textId="77777777" w:rsidR="00756D9A" w:rsidRDefault="00756D9A" w:rsidP="00756D9A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I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1,</w:t>
            </w:r>
          </w:p>
          <w:p w14:paraId="151030DC" w14:textId="77777777" w:rsidR="00756D9A" w:rsidRDefault="00756D9A" w:rsidP="00756D9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1013" w:type="dxa"/>
            <w:vAlign w:val="center"/>
          </w:tcPr>
          <w:p w14:paraId="292F2969" w14:textId="77777777" w:rsidR="00756D9A" w:rsidRPr="00756D9A" w:rsidRDefault="00756D9A" w:rsidP="00756D9A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be-BY"/>
              </w:rPr>
              <w:t>, мА</w:t>
            </w:r>
          </w:p>
        </w:tc>
        <w:tc>
          <w:tcPr>
            <w:tcW w:w="1022" w:type="dxa"/>
            <w:vAlign w:val="center"/>
          </w:tcPr>
          <w:p w14:paraId="1154718C" w14:textId="77777777" w:rsidR="00756D9A" w:rsidRDefault="00756D9A" w:rsidP="00756D9A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I2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6F94B783" w14:textId="77777777" w:rsidR="00756D9A" w:rsidRDefault="00756D9A" w:rsidP="00756D9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1009" w:type="dxa"/>
            <w:vAlign w:val="center"/>
          </w:tcPr>
          <w:p w14:paraId="37510A83" w14:textId="77777777" w:rsidR="00756D9A" w:rsidRPr="00B63ED4" w:rsidRDefault="00756D9A" w:rsidP="00756D9A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B63ED4">
              <w:rPr>
                <w:sz w:val="28"/>
                <w:szCs w:val="28"/>
              </w:rPr>
              <w:t>, мА</w:t>
            </w:r>
          </w:p>
        </w:tc>
        <w:tc>
          <w:tcPr>
            <w:tcW w:w="1184" w:type="dxa"/>
            <w:vAlign w:val="center"/>
          </w:tcPr>
          <w:p w14:paraId="3B0D090D" w14:textId="77777777" w:rsidR="00756D9A" w:rsidRDefault="00756D9A" w:rsidP="00756D9A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I3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7E20F9CE" w14:textId="77777777" w:rsidR="00756D9A" w:rsidRDefault="00756D9A" w:rsidP="00756D9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</w:tr>
      <w:tr w:rsidR="00756D9A" w14:paraId="5915FF11" w14:textId="77777777" w:rsidTr="004D766B">
        <w:tc>
          <w:tcPr>
            <w:tcW w:w="1182" w:type="dxa"/>
            <w:vAlign w:val="center"/>
          </w:tcPr>
          <w:p w14:paraId="250187AC" w14:textId="77777777" w:rsidR="00756D9A" w:rsidRDefault="00756D9A" w:rsidP="00756D9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ёт</w:t>
            </w:r>
          </w:p>
        </w:tc>
        <w:tc>
          <w:tcPr>
            <w:tcW w:w="1014" w:type="dxa"/>
            <w:vAlign w:val="center"/>
          </w:tcPr>
          <w:p w14:paraId="46BEA302" w14:textId="77777777" w:rsidR="00756D9A" w:rsidRPr="00756D9A" w:rsidRDefault="00756D9A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8</w:t>
            </w:r>
          </w:p>
        </w:tc>
        <w:tc>
          <w:tcPr>
            <w:tcW w:w="1035" w:type="dxa"/>
            <w:vAlign w:val="center"/>
          </w:tcPr>
          <w:p w14:paraId="1A804F2F" w14:textId="77777777" w:rsidR="00756D9A" w:rsidRPr="00756D9A" w:rsidRDefault="00756D9A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3,347</w:t>
            </w:r>
          </w:p>
        </w:tc>
        <w:tc>
          <w:tcPr>
            <w:tcW w:w="1013" w:type="dxa"/>
            <w:vAlign w:val="center"/>
          </w:tcPr>
          <w:p w14:paraId="476A6E2E" w14:textId="77777777" w:rsidR="00756D9A" w:rsidRPr="00756D9A" w:rsidRDefault="00756D9A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9</w:t>
            </w:r>
          </w:p>
        </w:tc>
        <w:tc>
          <w:tcPr>
            <w:tcW w:w="1021" w:type="dxa"/>
            <w:vAlign w:val="center"/>
          </w:tcPr>
          <w:p w14:paraId="5911A5B7" w14:textId="77777777" w:rsidR="00756D9A" w:rsidRPr="00756D9A" w:rsidRDefault="00756D9A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13" w:type="dxa"/>
            <w:vAlign w:val="center"/>
          </w:tcPr>
          <w:p w14:paraId="150F3081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8</w:t>
            </w:r>
          </w:p>
        </w:tc>
        <w:tc>
          <w:tcPr>
            <w:tcW w:w="1022" w:type="dxa"/>
            <w:vAlign w:val="center"/>
          </w:tcPr>
          <w:p w14:paraId="02C4823C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0</w:t>
            </w:r>
          </w:p>
        </w:tc>
        <w:tc>
          <w:tcPr>
            <w:tcW w:w="1009" w:type="dxa"/>
            <w:vAlign w:val="center"/>
          </w:tcPr>
          <w:p w14:paraId="47C4E235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1184" w:type="dxa"/>
            <w:vAlign w:val="center"/>
          </w:tcPr>
          <w:p w14:paraId="6726DDC0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74,461</w:t>
            </w:r>
          </w:p>
        </w:tc>
      </w:tr>
      <w:tr w:rsidR="00756D9A" w14:paraId="3A7D025A" w14:textId="77777777" w:rsidTr="004D766B">
        <w:tc>
          <w:tcPr>
            <w:tcW w:w="1182" w:type="dxa"/>
            <w:vAlign w:val="center"/>
          </w:tcPr>
          <w:p w14:paraId="3BE713BB" w14:textId="77777777" w:rsidR="00756D9A" w:rsidRDefault="00756D9A" w:rsidP="00756D9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ыт</w:t>
            </w:r>
          </w:p>
        </w:tc>
        <w:tc>
          <w:tcPr>
            <w:tcW w:w="1014" w:type="dxa"/>
            <w:vAlign w:val="center"/>
          </w:tcPr>
          <w:p w14:paraId="2AECBDA2" w14:textId="77777777" w:rsidR="00756D9A" w:rsidRPr="00F70079" w:rsidRDefault="00F70079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9</w:t>
            </w:r>
          </w:p>
        </w:tc>
        <w:tc>
          <w:tcPr>
            <w:tcW w:w="1035" w:type="dxa"/>
            <w:vAlign w:val="center"/>
          </w:tcPr>
          <w:p w14:paraId="5733BB61" w14:textId="77777777" w:rsidR="00756D9A" w:rsidRPr="00F70079" w:rsidRDefault="00F70079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3,5</w:t>
            </w:r>
          </w:p>
        </w:tc>
        <w:tc>
          <w:tcPr>
            <w:tcW w:w="1013" w:type="dxa"/>
            <w:vAlign w:val="center"/>
          </w:tcPr>
          <w:p w14:paraId="76A855AC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21" w:type="dxa"/>
            <w:vAlign w:val="center"/>
          </w:tcPr>
          <w:p w14:paraId="32EB94BB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13" w:type="dxa"/>
            <w:vAlign w:val="center"/>
          </w:tcPr>
          <w:p w14:paraId="12B59D7B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22" w:type="dxa"/>
            <w:vAlign w:val="center"/>
          </w:tcPr>
          <w:p w14:paraId="5C673F77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009" w:type="dxa"/>
            <w:vAlign w:val="center"/>
          </w:tcPr>
          <w:p w14:paraId="7FFA9284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1184" w:type="dxa"/>
            <w:vAlign w:val="center"/>
          </w:tcPr>
          <w:p w14:paraId="4AD3CD6F" w14:textId="77777777" w:rsidR="00756D9A" w:rsidRPr="004D766B" w:rsidRDefault="004D766B" w:rsidP="00756D9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</w:tbl>
    <w:p w14:paraId="68D0072B" w14:textId="77777777" w:rsidR="00756D9A" w:rsidRDefault="00203533" w:rsidP="00954C1F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7719D8DF" wp14:editId="35A1C7A4">
                <wp:simplePos x="0" y="0"/>
                <wp:positionH relativeFrom="column">
                  <wp:posOffset>-96982</wp:posOffset>
                </wp:positionH>
                <wp:positionV relativeFrom="paragraph">
                  <wp:posOffset>-1270808</wp:posOffset>
                </wp:positionV>
                <wp:extent cx="4294909" cy="312420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4909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BE7D6BC" w14:textId="77777777" w:rsidR="00203533" w:rsidRPr="00203533" w:rsidRDefault="00203533" w:rsidP="00203533">
                            <w:r>
                              <w:rPr>
                                <w:sz w:val="24"/>
                                <w:szCs w:val="24"/>
                              </w:rPr>
                              <w:t xml:space="preserve">Таблица </w:t>
                            </w:r>
                            <w:r>
                              <w:rPr>
                                <w:i/>
                                <w:sz w:val="24"/>
                                <w:szCs w:val="24"/>
                                <w:lang w:val="en-US"/>
                              </w:rPr>
                              <w:t>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– Результаты для </w:t>
                            </w:r>
                            <w:r>
                              <w:rPr>
                                <w:sz w:val="24"/>
                                <w:szCs w:val="24"/>
                                <w:lang w:val="be-BY"/>
                              </w:rPr>
                              <w:t>параллельной цеп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47B62B" id="Надпись 5" o:spid="_x0000_s1028" type="#_x0000_t202" style="position:absolute;left:0;text-align:left;margin-left:-7.65pt;margin-top:-100.05pt;width:338.2pt;height:24.6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" fillcolor="white [3201]" stroked="f" strokeweight=".5pt">
                <v:textbox>
                  <w:txbxContent>
                    <w:p w:rsidR="00203533" w:rsidRPr="00203533" w:rsidRDefault="00203533" w:rsidP="00203533">
                      <w:r>
                        <w:rPr>
                          <w:sz w:val="24"/>
                          <w:szCs w:val="24"/>
                        </w:rPr>
                        <w:t xml:space="preserve">Таблица </w:t>
                      </w:r>
                      <w:r>
                        <w:rPr>
                          <w:i/>
                          <w:sz w:val="24"/>
                          <w:szCs w:val="24"/>
                          <w:lang w:val="en-US"/>
                        </w:rPr>
                        <w:t>3</w:t>
                      </w:r>
                      <w:r>
                        <w:rPr>
                          <w:sz w:val="24"/>
                          <w:szCs w:val="24"/>
                        </w:rPr>
                        <w:t xml:space="preserve"> – Результаты для </w:t>
                      </w:r>
                      <w:r>
                        <w:rPr>
                          <w:sz w:val="24"/>
                          <w:szCs w:val="24"/>
                          <w:lang w:val="be-BY"/>
                        </w:rPr>
                        <w:t>параллельной цеп</w:t>
                      </w:r>
                      <w:r>
                        <w:rPr>
                          <w:sz w:val="24"/>
                          <w:szCs w:val="24"/>
                        </w:rPr>
                        <w:t>и</w:t>
                      </w:r>
                    </w:p>
                  </w:txbxContent>
                </v:textbox>
              </v:shape>
            </w:pict>
          </mc:Fallback>
        </mc:AlternateContent>
      </w:r>
    </w:p>
    <w:p w14:paraId="0FAFD99C" w14:textId="77777777" w:rsidR="00954C1F" w:rsidRDefault="00954C1F" w:rsidP="00954C1F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хема разветвлённой цепи представлена рисунке 5.</w:t>
      </w:r>
    </w:p>
    <w:p w14:paraId="683BF91B" w14:textId="77777777" w:rsidR="00954C1F" w:rsidRDefault="00954C1F" w:rsidP="00954C1F">
      <w:pPr>
        <w:jc w:val="both"/>
        <w:rPr>
          <w:sz w:val="28"/>
          <w:szCs w:val="28"/>
        </w:rPr>
      </w:pPr>
    </w:p>
    <w:p w14:paraId="5FD06CEE" w14:textId="77777777" w:rsidR="00954C1F" w:rsidRPr="00954C1F" w:rsidRDefault="00954C1F" w:rsidP="00954C1F">
      <w:pPr>
        <w:jc w:val="center"/>
      </w:pPr>
      <w:r>
        <w:object w:dxaOrig="5712" w:dyaOrig="5977" w14:anchorId="1A74B652">
          <v:shape id="_x0000_i1047" type="#_x0000_t75" style="width:285.75pt;height:298.5pt" o:ole="">
            <v:imagedata r:id="rId43" o:title=""/>
          </v:shape>
          <o:OLEObject Type="Embed" ProgID="Visio.Drawing.15" ShapeID="_x0000_i1047" DrawAspect="Content" ObjectID="_1777284296" r:id="rId44"/>
        </w:object>
      </w:r>
    </w:p>
    <w:p w14:paraId="59EFC46B" w14:textId="77777777" w:rsidR="00954C1F" w:rsidRPr="00954C1F" w:rsidRDefault="00954C1F" w:rsidP="00954C1F">
      <w:pPr>
        <w:jc w:val="center"/>
        <w:rPr>
          <w:sz w:val="24"/>
          <w:szCs w:val="28"/>
        </w:rPr>
      </w:pPr>
      <w:r w:rsidRPr="00954C1F">
        <w:rPr>
          <w:sz w:val="24"/>
          <w:szCs w:val="28"/>
        </w:rPr>
        <w:t>Рисунок 5 – схема разветвлённой цепи</w:t>
      </w:r>
    </w:p>
    <w:p w14:paraId="5E4F3488" w14:textId="77777777" w:rsidR="00954C1F" w:rsidRDefault="00954C1F" w:rsidP="00954C1F">
      <w:pPr>
        <w:jc w:val="center"/>
        <w:rPr>
          <w:sz w:val="28"/>
          <w:szCs w:val="28"/>
        </w:rPr>
      </w:pPr>
    </w:p>
    <w:p w14:paraId="1F9F2252" w14:textId="77777777" w:rsidR="00954C1F" w:rsidRDefault="00684A75" w:rsidP="00E67E60">
      <w:pPr>
        <w:rPr>
          <w:sz w:val="28"/>
          <w:szCs w:val="28"/>
        </w:rPr>
      </w:pPr>
      <w:r>
        <w:rPr>
          <w:sz w:val="28"/>
          <w:szCs w:val="28"/>
        </w:rPr>
        <w:tab/>
      </w:r>
      <w:r w:rsidR="00E67E60">
        <w:rPr>
          <w:sz w:val="28"/>
          <w:szCs w:val="28"/>
        </w:rPr>
        <w:t xml:space="preserve">Значение </w:t>
      </w:r>
      <w:r w:rsidR="00E67E60">
        <w:rPr>
          <w:sz w:val="28"/>
          <w:szCs w:val="28"/>
          <w:lang w:val="en-US"/>
        </w:rPr>
        <w:t>X</w:t>
      </w:r>
      <w:r w:rsidR="00E67E60">
        <w:rPr>
          <w:sz w:val="28"/>
          <w:szCs w:val="28"/>
          <w:vertAlign w:val="subscript"/>
          <w:lang w:val="en-US"/>
        </w:rPr>
        <w:t>L</w:t>
      </w:r>
      <w:r w:rsidR="00E67E60">
        <w:rPr>
          <w:sz w:val="28"/>
          <w:szCs w:val="28"/>
          <w:vertAlign w:val="subscript"/>
        </w:rPr>
        <w:t xml:space="preserve"> </w:t>
      </w:r>
      <w:r w:rsidR="00E67E60">
        <w:rPr>
          <w:sz w:val="28"/>
          <w:szCs w:val="28"/>
        </w:rPr>
        <w:t>уже знаем из прошлых вычислений.</w:t>
      </w:r>
      <w:r w:rsidR="00E67E60" w:rsidRPr="00E67E60">
        <w:rPr>
          <w:sz w:val="28"/>
          <w:szCs w:val="28"/>
        </w:rPr>
        <w:t xml:space="preserve"> </w:t>
      </w:r>
      <w:r w:rsidR="00E67E60">
        <w:rPr>
          <w:sz w:val="28"/>
          <w:szCs w:val="28"/>
        </w:rPr>
        <w:t>Найдём комплексные сопротивления ветвей:</w:t>
      </w:r>
    </w:p>
    <w:p w14:paraId="36F46042" w14:textId="77777777" w:rsidR="00E67E60" w:rsidRDefault="00E67E60" w:rsidP="00954C1F">
      <w:pPr>
        <w:jc w:val="both"/>
        <w:rPr>
          <w:sz w:val="28"/>
          <w:szCs w:val="28"/>
        </w:rPr>
      </w:pPr>
    </w:p>
    <w:p w14:paraId="581D8DDB" w14:textId="77777777" w:rsidR="00E67E60" w:rsidRPr="00E67E60" w:rsidRDefault="00E67E60" w:rsidP="00E67E60">
      <w:pPr>
        <w:jc w:val="center"/>
        <w:rPr>
          <w:sz w:val="28"/>
          <w:szCs w:val="28"/>
        </w:rPr>
      </w:pPr>
      <w:r w:rsidRPr="00E67E60">
        <w:rPr>
          <w:position w:val="-12"/>
        </w:rPr>
        <w:object w:dxaOrig="1740" w:dyaOrig="380" w14:anchorId="0A83362B">
          <v:shape id="_x0000_i1048" type="#_x0000_t75" style="width:87.75pt;height:19.5pt" o:ole="">
            <v:imagedata r:id="rId45" o:title=""/>
          </v:shape>
          <o:OLEObject Type="Embed" ProgID="Equation.DSMT4" ShapeID="_x0000_i1048" DrawAspect="Content" ObjectID="_1777284297" r:id="rId46"/>
        </w:object>
      </w:r>
      <w:r w:rsidRPr="00ED5831">
        <w:rPr>
          <w:sz w:val="28"/>
          <w:szCs w:val="28"/>
        </w:rPr>
        <w:t xml:space="preserve"> </w:t>
      </w:r>
      <w:r>
        <w:rPr>
          <w:sz w:val="28"/>
          <w:szCs w:val="28"/>
        </w:rPr>
        <w:t>Ом</w:t>
      </w:r>
    </w:p>
    <w:p w14:paraId="00D7E826" w14:textId="77777777" w:rsidR="00E67E60" w:rsidRDefault="00E67E60" w:rsidP="00E67E60">
      <w:pPr>
        <w:jc w:val="center"/>
        <w:rPr>
          <w:sz w:val="28"/>
          <w:szCs w:val="28"/>
        </w:rPr>
      </w:pPr>
      <w:r w:rsidRPr="00E67E60">
        <w:rPr>
          <w:position w:val="-12"/>
        </w:rPr>
        <w:object w:dxaOrig="1760" w:dyaOrig="380" w14:anchorId="66C1C2F2">
          <v:shape id="_x0000_i1049" type="#_x0000_t75" style="width:88.5pt;height:19.5pt" o:ole="">
            <v:imagedata r:id="rId47" o:title=""/>
          </v:shape>
          <o:OLEObject Type="Embed" ProgID="Equation.DSMT4" ShapeID="_x0000_i1049" DrawAspect="Content" ObjectID="_1777284298" r:id="rId48"/>
        </w:object>
      </w:r>
      <w:r w:rsidRPr="00ED5831">
        <w:rPr>
          <w:sz w:val="28"/>
          <w:szCs w:val="28"/>
        </w:rPr>
        <w:t xml:space="preserve"> </w:t>
      </w:r>
      <w:r>
        <w:rPr>
          <w:sz w:val="28"/>
          <w:szCs w:val="28"/>
        </w:rPr>
        <w:t>Ом</w:t>
      </w:r>
    </w:p>
    <w:p w14:paraId="75F1A842" w14:textId="77777777" w:rsidR="00E67E60" w:rsidRDefault="00E67E60" w:rsidP="00E67E60">
      <w:pPr>
        <w:jc w:val="center"/>
        <w:rPr>
          <w:sz w:val="28"/>
          <w:szCs w:val="28"/>
        </w:rPr>
      </w:pPr>
      <w:r w:rsidRPr="00E67E60">
        <w:rPr>
          <w:position w:val="-12"/>
        </w:rPr>
        <w:object w:dxaOrig="6259" w:dyaOrig="440" w14:anchorId="3260A804">
          <v:shape id="_x0000_i1050" type="#_x0000_t75" style="width:313.5pt;height:22.5pt" o:ole="">
            <v:imagedata r:id="rId49" o:title=""/>
          </v:shape>
          <o:OLEObject Type="Embed" ProgID="Equation.DSMT4" ShapeID="_x0000_i1050" DrawAspect="Content" ObjectID="_1777284299" r:id="rId50"/>
        </w:object>
      </w:r>
      <w:r w:rsidRPr="00ED5831">
        <w:rPr>
          <w:sz w:val="28"/>
          <w:szCs w:val="28"/>
        </w:rPr>
        <w:t xml:space="preserve"> </w:t>
      </w:r>
      <w:r>
        <w:rPr>
          <w:sz w:val="28"/>
          <w:szCs w:val="28"/>
        </w:rPr>
        <w:t>Ом</w:t>
      </w:r>
    </w:p>
    <w:p w14:paraId="52D0DD7E" w14:textId="77777777" w:rsidR="00E67E60" w:rsidRDefault="00E67E60" w:rsidP="00E67E60">
      <w:pPr>
        <w:jc w:val="center"/>
        <w:rPr>
          <w:sz w:val="28"/>
          <w:szCs w:val="28"/>
        </w:rPr>
      </w:pPr>
    </w:p>
    <w:p w14:paraId="31CE1759" w14:textId="77777777" w:rsidR="00E67E60" w:rsidRDefault="00E67E60" w:rsidP="00E67E6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йдём входное комплексное сопротивление цепи:</w:t>
      </w:r>
    </w:p>
    <w:p w14:paraId="4A626C60" w14:textId="77777777" w:rsidR="00E67E60" w:rsidRDefault="00E67E60" w:rsidP="00E67E60">
      <w:pPr>
        <w:jc w:val="both"/>
        <w:rPr>
          <w:sz w:val="28"/>
          <w:szCs w:val="28"/>
        </w:rPr>
      </w:pPr>
    </w:p>
    <w:p w14:paraId="3CE47DCF" w14:textId="77777777" w:rsidR="00E67E60" w:rsidRPr="00ED5831" w:rsidRDefault="00E67E60" w:rsidP="00E67E60">
      <w:pPr>
        <w:jc w:val="center"/>
        <w:rPr>
          <w:sz w:val="28"/>
          <w:szCs w:val="28"/>
        </w:rPr>
      </w:pPr>
      <w:r w:rsidRPr="00E67E60">
        <w:rPr>
          <w:position w:val="-34"/>
        </w:rPr>
        <w:object w:dxaOrig="5660" w:dyaOrig="780" w14:anchorId="411A5CB9">
          <v:shape id="_x0000_i1051" type="#_x0000_t75" style="width:283.5pt;height:39.75pt" o:ole="">
            <v:imagedata r:id="rId51" o:title=""/>
          </v:shape>
          <o:OLEObject Type="Embed" ProgID="Equation.DSMT4" ShapeID="_x0000_i1051" DrawAspect="Content" ObjectID="_1777284300" r:id="rId52"/>
        </w:object>
      </w:r>
      <w:r>
        <w:t xml:space="preserve"> </w:t>
      </w:r>
      <w:r>
        <w:rPr>
          <w:sz w:val="28"/>
          <w:szCs w:val="28"/>
        </w:rPr>
        <w:t>Ом</w:t>
      </w:r>
    </w:p>
    <w:p w14:paraId="24BB4D5C" w14:textId="77777777" w:rsidR="00E67E60" w:rsidRDefault="00CB2AF6" w:rsidP="00E67E60">
      <w:pPr>
        <w:jc w:val="center"/>
        <w:rPr>
          <w:sz w:val="28"/>
          <w:szCs w:val="28"/>
        </w:rPr>
      </w:pPr>
      <w:r w:rsidRPr="00CB2AF6">
        <w:rPr>
          <w:position w:val="-12"/>
        </w:rPr>
        <w:object w:dxaOrig="5960" w:dyaOrig="440" w14:anchorId="2B63F2AF">
          <v:shape id="_x0000_i1052" type="#_x0000_t75" style="width:299.25pt;height:22.5pt" o:ole="">
            <v:imagedata r:id="rId53" o:title=""/>
          </v:shape>
          <o:OLEObject Type="Embed" ProgID="Equation.DSMT4" ShapeID="_x0000_i1052" DrawAspect="Content" ObjectID="_1777284301" r:id="rId54"/>
        </w:object>
      </w:r>
      <w:r w:rsidRPr="00ED5831">
        <w:rPr>
          <w:sz w:val="28"/>
          <w:szCs w:val="28"/>
        </w:rPr>
        <w:t xml:space="preserve"> </w:t>
      </w:r>
      <w:r w:rsidR="00E67E60">
        <w:rPr>
          <w:sz w:val="28"/>
          <w:szCs w:val="28"/>
        </w:rPr>
        <w:t>Ом</w:t>
      </w:r>
    </w:p>
    <w:p w14:paraId="4093901F" w14:textId="77777777" w:rsidR="00E67E60" w:rsidRDefault="00E67E60" w:rsidP="00E67E60">
      <w:pPr>
        <w:jc w:val="center"/>
        <w:rPr>
          <w:sz w:val="28"/>
          <w:szCs w:val="28"/>
        </w:rPr>
      </w:pPr>
    </w:p>
    <w:p w14:paraId="780CDCF6" w14:textId="77777777" w:rsidR="00E67E60" w:rsidRDefault="00CB2AF6" w:rsidP="00CB2AF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йдём входной комплексный ток:</w:t>
      </w:r>
    </w:p>
    <w:p w14:paraId="2085B232" w14:textId="77777777" w:rsidR="00CB2AF6" w:rsidRDefault="00CB2AF6" w:rsidP="00CB2AF6">
      <w:pPr>
        <w:jc w:val="both"/>
        <w:rPr>
          <w:sz w:val="28"/>
          <w:szCs w:val="28"/>
        </w:rPr>
      </w:pPr>
    </w:p>
    <w:p w14:paraId="4411E023" w14:textId="77777777" w:rsidR="00CB2AF6" w:rsidRPr="00ED5831" w:rsidRDefault="008E78B3" w:rsidP="00CB2AF6">
      <w:pPr>
        <w:jc w:val="center"/>
        <w:rPr>
          <w:sz w:val="28"/>
        </w:rPr>
      </w:pPr>
      <w:r w:rsidRPr="00CB2AF6">
        <w:rPr>
          <w:position w:val="-34"/>
        </w:rPr>
        <w:object w:dxaOrig="5179" w:dyaOrig="780" w14:anchorId="3461F65F">
          <v:shape id="_x0000_i1053" type="#_x0000_t75" style="width:259.5pt;height:39.75pt" o:ole="">
            <v:imagedata r:id="rId55" o:title=""/>
          </v:shape>
          <o:OLEObject Type="Embed" ProgID="Equation.DSMT4" ShapeID="_x0000_i1053" DrawAspect="Content" ObjectID="_1777284302" r:id="rId56"/>
        </w:object>
      </w:r>
      <w:r w:rsidR="00CB2AF6" w:rsidRPr="00ED5831">
        <w:t xml:space="preserve"> </w:t>
      </w:r>
      <w:r w:rsidR="00CB2AF6">
        <w:rPr>
          <w:sz w:val="28"/>
          <w:lang w:val="en-US"/>
        </w:rPr>
        <w:t>A</w:t>
      </w:r>
    </w:p>
    <w:p w14:paraId="7CD06C7D" w14:textId="77777777" w:rsidR="00CB2AF6" w:rsidRPr="00ED5831" w:rsidRDefault="00CB2AF6" w:rsidP="00CB2AF6">
      <w:pPr>
        <w:jc w:val="center"/>
        <w:rPr>
          <w:sz w:val="28"/>
          <w:szCs w:val="28"/>
        </w:rPr>
      </w:pPr>
    </w:p>
    <w:p w14:paraId="62DEE614" w14:textId="77777777" w:rsidR="00CB2AF6" w:rsidRDefault="00CB2AF6" w:rsidP="00CB2AF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По методу плеч найдём то</w:t>
      </w:r>
      <w:r>
        <w:rPr>
          <w:sz w:val="28"/>
          <w:szCs w:val="28"/>
          <w:lang w:val="be-BY"/>
        </w:rPr>
        <w:t>ки</w:t>
      </w:r>
      <w:r>
        <w:rPr>
          <w:sz w:val="28"/>
          <w:szCs w:val="28"/>
        </w:rPr>
        <w:t xml:space="preserve"> параллельных ветвях:</w:t>
      </w:r>
    </w:p>
    <w:p w14:paraId="1C2D720C" w14:textId="77777777" w:rsidR="00CB2AF6" w:rsidRDefault="00CB2AF6" w:rsidP="00CB2AF6">
      <w:pPr>
        <w:jc w:val="both"/>
        <w:rPr>
          <w:sz w:val="28"/>
          <w:szCs w:val="28"/>
        </w:rPr>
      </w:pPr>
    </w:p>
    <w:p w14:paraId="167CF59A" w14:textId="77777777" w:rsidR="00CB2AF6" w:rsidRDefault="008E78B3" w:rsidP="00CB2AF6">
      <w:pPr>
        <w:jc w:val="center"/>
        <w:rPr>
          <w:sz w:val="28"/>
        </w:rPr>
      </w:pPr>
      <w:r w:rsidRPr="00CB2AF6">
        <w:rPr>
          <w:position w:val="-34"/>
        </w:rPr>
        <w:object w:dxaOrig="5720" w:dyaOrig="780" w14:anchorId="2D356956">
          <v:shape id="_x0000_i1054" type="#_x0000_t75" style="width:286.5pt;height:39.75pt" o:ole="">
            <v:imagedata r:id="rId57" o:title=""/>
          </v:shape>
          <o:OLEObject Type="Embed" ProgID="Equation.DSMT4" ShapeID="_x0000_i1054" DrawAspect="Content" ObjectID="_1777284303" r:id="rId58"/>
        </w:object>
      </w:r>
      <w:r w:rsidR="00CB2AF6">
        <w:t xml:space="preserve">  </w:t>
      </w:r>
      <w:r w:rsidR="00CB2AF6">
        <w:rPr>
          <w:sz w:val="28"/>
        </w:rPr>
        <w:t xml:space="preserve">А </w:t>
      </w:r>
    </w:p>
    <w:p w14:paraId="52E6D41C" w14:textId="77777777" w:rsidR="00CB2AF6" w:rsidRDefault="008E78B3" w:rsidP="00CB2AF6">
      <w:pPr>
        <w:jc w:val="center"/>
        <w:rPr>
          <w:sz w:val="28"/>
          <w:szCs w:val="28"/>
        </w:rPr>
      </w:pPr>
      <w:r w:rsidRPr="00CB2AF6">
        <w:rPr>
          <w:position w:val="-34"/>
        </w:rPr>
        <w:object w:dxaOrig="6619" w:dyaOrig="780" w14:anchorId="7516E560">
          <v:shape id="_x0000_i1055" type="#_x0000_t75" style="width:331.5pt;height:39.75pt" o:ole="">
            <v:imagedata r:id="rId59" o:title=""/>
          </v:shape>
          <o:OLEObject Type="Embed" ProgID="Equation.DSMT4" ShapeID="_x0000_i1055" DrawAspect="Content" ObjectID="_1777284304" r:id="rId60"/>
        </w:object>
      </w:r>
      <w:r w:rsidR="00CB2AF6">
        <w:rPr>
          <w:sz w:val="28"/>
          <w:szCs w:val="28"/>
        </w:rPr>
        <w:t xml:space="preserve"> А</w:t>
      </w:r>
    </w:p>
    <w:p w14:paraId="7C6414BA" w14:textId="77777777" w:rsidR="00FC0C5F" w:rsidRDefault="00FC0C5F" w:rsidP="00CB2AF6">
      <w:pPr>
        <w:jc w:val="center"/>
        <w:rPr>
          <w:sz w:val="28"/>
          <w:szCs w:val="28"/>
        </w:rPr>
      </w:pPr>
    </w:p>
    <w:p w14:paraId="267C2C9E" w14:textId="77777777" w:rsidR="00FC0C5F" w:rsidRDefault="00FC0C5F" w:rsidP="00FC0C5F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Найдём комплексные напряжения всех элементов: </w:t>
      </w:r>
    </w:p>
    <w:p w14:paraId="04C8656C" w14:textId="77777777" w:rsidR="00FC0C5F" w:rsidRDefault="00FC0C5F" w:rsidP="00FC0C5F">
      <w:pPr>
        <w:jc w:val="both"/>
        <w:rPr>
          <w:sz w:val="28"/>
          <w:szCs w:val="28"/>
        </w:rPr>
      </w:pPr>
    </w:p>
    <w:p w14:paraId="16E7804E" w14:textId="77777777" w:rsidR="00FC0C5F" w:rsidRDefault="008E78B3" w:rsidP="00FC0C5F">
      <w:pPr>
        <w:jc w:val="center"/>
        <w:rPr>
          <w:sz w:val="28"/>
          <w:szCs w:val="28"/>
        </w:rPr>
      </w:pPr>
      <w:r w:rsidRPr="00FC0C5F">
        <w:rPr>
          <w:position w:val="-12"/>
        </w:rPr>
        <w:object w:dxaOrig="4740" w:dyaOrig="440" w14:anchorId="0A6A8B9D">
          <v:shape id="_x0000_i1056" type="#_x0000_t75" style="width:237.75pt;height:22.5pt" o:ole="">
            <v:imagedata r:id="rId61" o:title=""/>
          </v:shape>
          <o:OLEObject Type="Embed" ProgID="Equation.DSMT4" ShapeID="_x0000_i1056" DrawAspect="Content" ObjectID="_1777284305" r:id="rId62"/>
        </w:object>
      </w:r>
      <w:r w:rsidR="00FC0C5F" w:rsidRPr="00ED5831">
        <w:rPr>
          <w:sz w:val="28"/>
          <w:szCs w:val="28"/>
        </w:rPr>
        <w:t xml:space="preserve"> </w:t>
      </w:r>
      <w:r w:rsidR="00FC0C5F">
        <w:rPr>
          <w:sz w:val="28"/>
          <w:szCs w:val="28"/>
        </w:rPr>
        <w:t>В</w:t>
      </w:r>
    </w:p>
    <w:p w14:paraId="4A320049" w14:textId="77777777" w:rsidR="00FC0C5F" w:rsidRDefault="008E78B3" w:rsidP="00FC0C5F">
      <w:pPr>
        <w:jc w:val="center"/>
        <w:rPr>
          <w:sz w:val="28"/>
          <w:szCs w:val="28"/>
        </w:rPr>
      </w:pPr>
      <w:r w:rsidRPr="00FC0C5F">
        <w:rPr>
          <w:position w:val="-12"/>
        </w:rPr>
        <w:object w:dxaOrig="4760" w:dyaOrig="440" w14:anchorId="347AC3B4">
          <v:shape id="_x0000_i1057" type="#_x0000_t75" style="width:237.75pt;height:22.5pt" o:ole="">
            <v:imagedata r:id="rId63" o:title=""/>
          </v:shape>
          <o:OLEObject Type="Embed" ProgID="Equation.DSMT4" ShapeID="_x0000_i1057" DrawAspect="Content" ObjectID="_1777284306" r:id="rId64"/>
        </w:object>
      </w:r>
      <w:r w:rsidR="00FC0C5F" w:rsidRPr="00ED5831">
        <w:rPr>
          <w:sz w:val="28"/>
          <w:szCs w:val="28"/>
        </w:rPr>
        <w:t xml:space="preserve"> </w:t>
      </w:r>
      <w:r w:rsidR="00FC0C5F">
        <w:rPr>
          <w:sz w:val="28"/>
          <w:szCs w:val="28"/>
        </w:rPr>
        <w:t>В</w:t>
      </w:r>
    </w:p>
    <w:p w14:paraId="7B41C316" w14:textId="77777777" w:rsidR="00FC0C5F" w:rsidRDefault="008E78B3" w:rsidP="00FC0C5F">
      <w:pPr>
        <w:jc w:val="center"/>
        <w:rPr>
          <w:sz w:val="28"/>
          <w:szCs w:val="28"/>
        </w:rPr>
      </w:pPr>
      <w:r w:rsidRPr="00FC0C5F">
        <w:rPr>
          <w:position w:val="-12"/>
        </w:rPr>
        <w:object w:dxaOrig="4940" w:dyaOrig="440" w14:anchorId="64B296AC">
          <v:shape id="_x0000_i1058" type="#_x0000_t75" style="width:247.5pt;height:22.5pt" o:ole="">
            <v:imagedata r:id="rId65" o:title=""/>
          </v:shape>
          <o:OLEObject Type="Embed" ProgID="Equation.DSMT4" ShapeID="_x0000_i1058" DrawAspect="Content" ObjectID="_1777284307" r:id="rId66"/>
        </w:object>
      </w:r>
      <w:r w:rsidR="00FC0C5F" w:rsidRPr="00ED5831">
        <w:rPr>
          <w:sz w:val="28"/>
          <w:szCs w:val="28"/>
        </w:rPr>
        <w:t xml:space="preserve"> </w:t>
      </w:r>
      <w:r w:rsidR="00FC0C5F">
        <w:rPr>
          <w:sz w:val="28"/>
          <w:szCs w:val="28"/>
        </w:rPr>
        <w:t>В</w:t>
      </w:r>
    </w:p>
    <w:p w14:paraId="24E629A4" w14:textId="77777777" w:rsidR="00FC0C5F" w:rsidRDefault="008E78B3" w:rsidP="00FC0C5F">
      <w:pPr>
        <w:jc w:val="center"/>
        <w:rPr>
          <w:sz w:val="28"/>
          <w:szCs w:val="28"/>
        </w:rPr>
      </w:pPr>
      <w:r w:rsidRPr="00FC0C5F">
        <w:rPr>
          <w:position w:val="-12"/>
        </w:rPr>
        <w:object w:dxaOrig="4940" w:dyaOrig="440" w14:anchorId="324B2CDC">
          <v:shape id="_x0000_i1059" type="#_x0000_t75" style="width:247.5pt;height:22.5pt" o:ole="">
            <v:imagedata r:id="rId67" o:title=""/>
          </v:shape>
          <o:OLEObject Type="Embed" ProgID="Equation.DSMT4" ShapeID="_x0000_i1059" DrawAspect="Content" ObjectID="_1777284308" r:id="rId68"/>
        </w:object>
      </w:r>
      <w:r w:rsidR="00FC0C5F" w:rsidRPr="00ED5831">
        <w:rPr>
          <w:sz w:val="28"/>
          <w:szCs w:val="28"/>
        </w:rPr>
        <w:t xml:space="preserve"> </w:t>
      </w:r>
      <w:r w:rsidR="00FC0C5F">
        <w:rPr>
          <w:sz w:val="28"/>
          <w:szCs w:val="28"/>
        </w:rPr>
        <w:t>В</w:t>
      </w:r>
    </w:p>
    <w:p w14:paraId="2CD83BCA" w14:textId="77777777" w:rsidR="00FC0C5F" w:rsidRPr="00FC0C5F" w:rsidRDefault="008E78B3" w:rsidP="00FC0C5F">
      <w:pPr>
        <w:jc w:val="center"/>
        <w:rPr>
          <w:sz w:val="28"/>
          <w:szCs w:val="28"/>
        </w:rPr>
      </w:pPr>
      <w:r w:rsidRPr="00FC0C5F">
        <w:rPr>
          <w:position w:val="-12"/>
        </w:rPr>
        <w:object w:dxaOrig="5140" w:dyaOrig="440" w14:anchorId="0904CEBD">
          <v:shape id="_x0000_i1060" type="#_x0000_t75" style="width:258pt;height:22.5pt" o:ole="">
            <v:imagedata r:id="rId69" o:title=""/>
          </v:shape>
          <o:OLEObject Type="Embed" ProgID="Equation.DSMT4" ShapeID="_x0000_i1060" DrawAspect="Content" ObjectID="_1777284309" r:id="rId70"/>
        </w:object>
      </w:r>
      <w:r w:rsidR="00FC0C5F" w:rsidRPr="00ED5831">
        <w:rPr>
          <w:sz w:val="28"/>
          <w:szCs w:val="28"/>
        </w:rPr>
        <w:t xml:space="preserve"> </w:t>
      </w:r>
      <w:r w:rsidR="00FC0C5F">
        <w:rPr>
          <w:sz w:val="28"/>
          <w:szCs w:val="28"/>
        </w:rPr>
        <w:t>В</w:t>
      </w:r>
    </w:p>
    <w:p w14:paraId="7E7A8B99" w14:textId="77777777" w:rsidR="00E67E60" w:rsidRDefault="00E67E60" w:rsidP="00E67E60">
      <w:pPr>
        <w:jc w:val="center"/>
        <w:rPr>
          <w:sz w:val="28"/>
          <w:szCs w:val="28"/>
        </w:rPr>
      </w:pPr>
    </w:p>
    <w:p w14:paraId="3E4A56E8" w14:textId="77777777" w:rsidR="0059052E" w:rsidRPr="003434AD" w:rsidRDefault="0059052E" w:rsidP="0059052E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По данным построим векторную диаграмму токов и напряжений всех элементов (см. рис. 6).</w:t>
      </w:r>
    </w:p>
    <w:p w14:paraId="44F4D288" w14:textId="77777777" w:rsidR="004D766B" w:rsidRDefault="004D766B" w:rsidP="00E67E60">
      <w:pPr>
        <w:jc w:val="center"/>
        <w:rPr>
          <w:sz w:val="28"/>
          <w:szCs w:val="28"/>
        </w:rPr>
      </w:pPr>
    </w:p>
    <w:p w14:paraId="7F3D737C" w14:textId="77777777" w:rsidR="004D766B" w:rsidRDefault="0017766D" w:rsidP="00E67E60">
      <w:pPr>
        <w:jc w:val="center"/>
        <w:rPr>
          <w:sz w:val="28"/>
          <w:szCs w:val="28"/>
        </w:rPr>
      </w:pPr>
      <w:r>
        <w:object w:dxaOrig="5533" w:dyaOrig="5161" w14:anchorId="187BE1D5">
          <v:shape id="_x0000_i1061" type="#_x0000_t75" style="width:277.5pt;height:258pt" o:ole="">
            <v:imagedata r:id="rId71" o:title=""/>
          </v:shape>
          <o:OLEObject Type="Embed" ProgID="Visio.Drawing.15" ShapeID="_x0000_i1061" DrawAspect="Content" ObjectID="_1777284310" r:id="rId72"/>
        </w:object>
      </w:r>
    </w:p>
    <w:p w14:paraId="73845235" w14:textId="77777777" w:rsidR="0017766D" w:rsidRDefault="0017766D" w:rsidP="00E67E60">
      <w:pPr>
        <w:jc w:val="center"/>
        <w:rPr>
          <w:sz w:val="28"/>
          <w:szCs w:val="28"/>
        </w:rPr>
      </w:pPr>
    </w:p>
    <w:p w14:paraId="3652A654" w14:textId="77777777" w:rsidR="004D766B" w:rsidRPr="00CE3628" w:rsidRDefault="00F76C63" w:rsidP="00E67E60">
      <w:pPr>
        <w:jc w:val="center"/>
        <w:rPr>
          <w:sz w:val="24"/>
          <w:szCs w:val="28"/>
        </w:rPr>
      </w:pPr>
      <w:r w:rsidRPr="00CE3628">
        <w:rPr>
          <w:sz w:val="24"/>
          <w:szCs w:val="28"/>
        </w:rPr>
        <w:t>Рисунок 6 – Векторная диаграмма токов и напряжений</w:t>
      </w:r>
    </w:p>
    <w:p w14:paraId="1BC3ADB9" w14:textId="77777777" w:rsidR="00F76C63" w:rsidRDefault="00F76C63" w:rsidP="00E67E60">
      <w:pPr>
        <w:jc w:val="center"/>
        <w:rPr>
          <w:sz w:val="28"/>
          <w:szCs w:val="28"/>
        </w:rPr>
      </w:pPr>
    </w:p>
    <w:p w14:paraId="3CEC5771" w14:textId="77777777" w:rsidR="004D766B" w:rsidRDefault="004D766B" w:rsidP="00E67E60">
      <w:pPr>
        <w:jc w:val="center"/>
        <w:rPr>
          <w:sz w:val="28"/>
          <w:szCs w:val="28"/>
        </w:rPr>
      </w:pPr>
    </w:p>
    <w:tbl>
      <w:tblPr>
        <w:tblStyle w:val="a5"/>
        <w:tblW w:w="10599" w:type="dxa"/>
        <w:tblInd w:w="-965" w:type="dxa"/>
        <w:tblLayout w:type="fixed"/>
        <w:tblLook w:val="04A0" w:firstRow="1" w:lastRow="0" w:firstColumn="1" w:lastColumn="0" w:noHBand="0" w:noVBand="1"/>
      </w:tblPr>
      <w:tblGrid>
        <w:gridCol w:w="1271"/>
        <w:gridCol w:w="709"/>
        <w:gridCol w:w="850"/>
        <w:gridCol w:w="622"/>
        <w:gridCol w:w="763"/>
        <w:gridCol w:w="570"/>
        <w:gridCol w:w="739"/>
        <w:gridCol w:w="708"/>
        <w:gridCol w:w="709"/>
        <w:gridCol w:w="682"/>
        <w:gridCol w:w="744"/>
        <w:gridCol w:w="744"/>
        <w:gridCol w:w="744"/>
        <w:gridCol w:w="744"/>
      </w:tblGrid>
      <w:tr w:rsidR="004D766B" w14:paraId="393F7AD6" w14:textId="77777777" w:rsidTr="004D766B">
        <w:tc>
          <w:tcPr>
            <w:tcW w:w="1271" w:type="dxa"/>
            <w:vMerge w:val="restart"/>
          </w:tcPr>
          <w:p w14:paraId="51E35D98" w14:textId="77777777" w:rsidR="004D766B" w:rsidRPr="004D766B" w:rsidRDefault="004D766B" w:rsidP="004D766B">
            <w:pPr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Разветв</w:t>
            </w:r>
            <w:proofErr w:type="spellEnd"/>
            <w:r>
              <w:rPr>
                <w:sz w:val="28"/>
                <w:szCs w:val="28"/>
              </w:rPr>
              <w:t>-ленная</w:t>
            </w:r>
            <w:proofErr w:type="gramEnd"/>
            <w:r>
              <w:rPr>
                <w:sz w:val="28"/>
                <w:szCs w:val="28"/>
              </w:rPr>
              <w:t xml:space="preserve"> схема</w:t>
            </w:r>
          </w:p>
        </w:tc>
        <w:tc>
          <w:tcPr>
            <w:tcW w:w="1559" w:type="dxa"/>
            <w:gridSpan w:val="2"/>
            <w:vAlign w:val="center"/>
          </w:tcPr>
          <w:p w14:paraId="1A8A7E5E" w14:textId="77777777" w:rsidR="004D766B" w:rsidRPr="00756D9A" w:rsidRDefault="0017766D" w:rsidP="004D766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 wp14:anchorId="6393728E" wp14:editId="2A9EAB0C">
                      <wp:simplePos x="0" y="0"/>
                      <wp:positionH relativeFrom="column">
                        <wp:posOffset>-972820</wp:posOffset>
                      </wp:positionH>
                      <wp:positionV relativeFrom="paragraph">
                        <wp:posOffset>-250190</wp:posOffset>
                      </wp:positionV>
                      <wp:extent cx="4294505" cy="312420"/>
                      <wp:effectExtent l="0" t="0" r="0" b="0"/>
                      <wp:wrapNone/>
                      <wp:docPr id="6" name="Надпись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94505" cy="3124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49BFBB" w14:textId="77777777" w:rsidR="0017766D" w:rsidRPr="00203533" w:rsidRDefault="0017766D" w:rsidP="0017766D"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 xml:space="preserve">Таблица </w:t>
                                  </w: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 xml:space="preserve">4 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 xml:space="preserve">– Результаты для 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  <w:lang w:val="be-BY"/>
                                    </w:rPr>
                                    <w:t>смешанной цеп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B9EC79" id="Надпись 6" o:spid="_x0000_s1029" type="#_x0000_t202" style="position:absolute;left:0;text-align:left;margin-left:-76.6pt;margin-top:-19.7pt;width:338.15pt;height:24.6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" fillcolor="white [3201]" stroked="f" strokeweight=".5pt">
                      <v:textbox>
                        <w:txbxContent>
                          <w:p w:rsidR="0017766D" w:rsidRPr="00203533" w:rsidRDefault="0017766D" w:rsidP="0017766D">
                            <w:r>
                              <w:rPr>
                                <w:sz w:val="24"/>
                                <w:szCs w:val="24"/>
                              </w:rPr>
                              <w:t xml:space="preserve">Таблица </w:t>
                            </w:r>
                            <w:r>
                              <w:rPr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4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– Результаты для </w:t>
                            </w:r>
                            <w:r>
                              <w:rPr>
                                <w:sz w:val="24"/>
                                <w:szCs w:val="24"/>
                                <w:lang w:val="be-BY"/>
                              </w:rPr>
                              <w:t>смешанной цеп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D766B">
              <w:rPr>
                <w:i/>
                <w:sz w:val="28"/>
                <w:szCs w:val="28"/>
                <w:lang w:val="en-US"/>
              </w:rPr>
              <w:t>I</w:t>
            </w:r>
            <w:r w:rsidR="004D766B"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4E1E9013" w14:textId="77777777" w:rsidR="004D766B" w:rsidRPr="00756D9A" w:rsidRDefault="004D766B" w:rsidP="004D766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309" w:type="dxa"/>
            <w:gridSpan w:val="2"/>
            <w:vAlign w:val="center"/>
          </w:tcPr>
          <w:p w14:paraId="0589FE06" w14:textId="77777777" w:rsidR="004D766B" w:rsidRPr="00756D9A" w:rsidRDefault="004D766B" w:rsidP="004D766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708" w:type="dxa"/>
            <w:vMerge w:val="restart"/>
          </w:tcPr>
          <w:p w14:paraId="19E2ECD8" w14:textId="77777777" w:rsidR="004D766B" w:rsidRPr="004D766B" w:rsidRDefault="004D766B" w:rsidP="004D766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>, B</w:t>
            </w:r>
          </w:p>
        </w:tc>
        <w:tc>
          <w:tcPr>
            <w:tcW w:w="709" w:type="dxa"/>
            <w:vMerge w:val="restart"/>
          </w:tcPr>
          <w:p w14:paraId="31A4EAF1" w14:textId="77777777" w:rsidR="004D766B" w:rsidRDefault="004D766B" w:rsidP="004D766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,</w:t>
            </w:r>
          </w:p>
          <w:p w14:paraId="1ED5FC8A" w14:textId="77777777" w:rsidR="004D766B" w:rsidRPr="004D766B" w:rsidRDefault="004D766B" w:rsidP="004D766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682" w:type="dxa"/>
            <w:vMerge w:val="restart"/>
          </w:tcPr>
          <w:p w14:paraId="1245FD92" w14:textId="77777777" w:rsidR="004D766B" w:rsidRPr="004D766B" w:rsidRDefault="004D766B" w:rsidP="004D766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,B</w:t>
            </w:r>
          </w:p>
        </w:tc>
        <w:tc>
          <w:tcPr>
            <w:tcW w:w="1488" w:type="dxa"/>
            <w:gridSpan w:val="2"/>
          </w:tcPr>
          <w:p w14:paraId="221D8FCD" w14:textId="77777777" w:rsidR="004D766B" w:rsidRPr="004D766B" w:rsidRDefault="004D766B" w:rsidP="004D766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488" w:type="dxa"/>
            <w:gridSpan w:val="2"/>
          </w:tcPr>
          <w:p w14:paraId="63226311" w14:textId="77777777" w:rsidR="004D766B" w:rsidRPr="004D766B" w:rsidRDefault="004D766B" w:rsidP="004D766B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en-US"/>
              </w:rPr>
              <w:t>L</w:t>
            </w:r>
          </w:p>
        </w:tc>
      </w:tr>
      <w:tr w:rsidR="004D766B" w14:paraId="27A74B16" w14:textId="77777777" w:rsidTr="004D766B">
        <w:tc>
          <w:tcPr>
            <w:tcW w:w="1271" w:type="dxa"/>
            <w:vMerge/>
          </w:tcPr>
          <w:p w14:paraId="535840A7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14:paraId="7BB5297F" w14:textId="77777777" w:rsidR="004D766B" w:rsidRPr="00756D9A" w:rsidRDefault="004D766B" w:rsidP="004D766B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be-BY"/>
              </w:rPr>
              <w:t>, мА</w:t>
            </w:r>
          </w:p>
        </w:tc>
        <w:tc>
          <w:tcPr>
            <w:tcW w:w="850" w:type="dxa"/>
            <w:vAlign w:val="center"/>
          </w:tcPr>
          <w:p w14:paraId="7005DD60" w14:textId="77777777" w:rsidR="004D766B" w:rsidRDefault="004D766B" w:rsidP="004D766B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I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1,</w:t>
            </w:r>
          </w:p>
          <w:p w14:paraId="2C0AAFFA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622" w:type="dxa"/>
            <w:vAlign w:val="center"/>
          </w:tcPr>
          <w:p w14:paraId="310DC64A" w14:textId="77777777" w:rsidR="004D766B" w:rsidRPr="00756D9A" w:rsidRDefault="004D766B" w:rsidP="004D766B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be-BY"/>
              </w:rPr>
              <w:t>, мА</w:t>
            </w:r>
          </w:p>
        </w:tc>
        <w:tc>
          <w:tcPr>
            <w:tcW w:w="763" w:type="dxa"/>
            <w:vAlign w:val="center"/>
          </w:tcPr>
          <w:p w14:paraId="787CCEC2" w14:textId="77777777" w:rsidR="004D766B" w:rsidRDefault="004D766B" w:rsidP="004D766B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I2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6714EC6C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570" w:type="dxa"/>
            <w:vAlign w:val="center"/>
          </w:tcPr>
          <w:p w14:paraId="28BEE67E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739" w:type="dxa"/>
            <w:vAlign w:val="center"/>
          </w:tcPr>
          <w:p w14:paraId="3E9D41E5" w14:textId="77777777" w:rsidR="004D766B" w:rsidRDefault="004D766B" w:rsidP="004D766B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I3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31F5CB07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708" w:type="dxa"/>
            <w:vMerge/>
          </w:tcPr>
          <w:p w14:paraId="3D7AA768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14:paraId="25750EC9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2" w:type="dxa"/>
            <w:vMerge/>
          </w:tcPr>
          <w:p w14:paraId="16C4EBDF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4" w:type="dxa"/>
          </w:tcPr>
          <w:p w14:paraId="1B997BFE" w14:textId="77777777" w:rsidR="004D766B" w:rsidRDefault="004D766B" w:rsidP="004D766B">
            <w:pPr>
              <w:jc w:val="center"/>
              <w:rPr>
                <w:sz w:val="28"/>
                <w:szCs w:val="28"/>
                <w:vertAlign w:val="subscript"/>
                <w:lang w:val="be-BY"/>
              </w:rPr>
            </w:pPr>
            <w:proofErr w:type="spellStart"/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>
              <w:rPr>
                <w:sz w:val="28"/>
                <w:szCs w:val="28"/>
                <w:vertAlign w:val="subscript"/>
                <w:lang w:val="be-BY"/>
              </w:rPr>
              <w:t>,</w:t>
            </w:r>
          </w:p>
          <w:p w14:paraId="6A3678AB" w14:textId="77777777" w:rsidR="004D766B" w:rsidRPr="0059052E" w:rsidRDefault="004D766B" w:rsidP="004D766B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>В</w:t>
            </w:r>
          </w:p>
        </w:tc>
        <w:tc>
          <w:tcPr>
            <w:tcW w:w="744" w:type="dxa"/>
          </w:tcPr>
          <w:p w14:paraId="46C01734" w14:textId="77777777" w:rsidR="004D766B" w:rsidRDefault="004D766B" w:rsidP="004D766B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proofErr w:type="spellStart"/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Uk</w:t>
            </w:r>
            <w:proofErr w:type="spellEnd"/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524712FC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  <w:tc>
          <w:tcPr>
            <w:tcW w:w="744" w:type="dxa"/>
          </w:tcPr>
          <w:p w14:paraId="0BB0395F" w14:textId="77777777" w:rsidR="004D766B" w:rsidRDefault="004D766B" w:rsidP="004D766B">
            <w:pPr>
              <w:jc w:val="center"/>
              <w:rPr>
                <w:sz w:val="28"/>
                <w:szCs w:val="28"/>
                <w:vertAlign w:val="subscript"/>
                <w:lang w:val="be-BY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be-BY"/>
              </w:rPr>
              <w:t>,</w:t>
            </w:r>
          </w:p>
          <w:p w14:paraId="0295B39A" w14:textId="77777777" w:rsidR="004D766B" w:rsidRPr="0059052E" w:rsidRDefault="004D766B" w:rsidP="004D766B">
            <w:pPr>
              <w:jc w:val="center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>В</w:t>
            </w:r>
          </w:p>
        </w:tc>
        <w:tc>
          <w:tcPr>
            <w:tcW w:w="744" w:type="dxa"/>
          </w:tcPr>
          <w:p w14:paraId="4417D65D" w14:textId="77777777" w:rsidR="004D766B" w:rsidRDefault="004D766B" w:rsidP="004D766B">
            <w:pPr>
              <w:jc w:val="center"/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</w:pPr>
            <w:r w:rsidRPr="0059052E">
              <w:rPr>
                <w:rFonts w:ascii="Cambria Math" w:hAnsi="Cambria Math"/>
                <w:i/>
                <w:sz w:val="28"/>
                <w:szCs w:val="28"/>
              </w:rPr>
              <w:t>𝜓</w:t>
            </w:r>
            <w:r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UL</w:t>
            </w:r>
            <w:r>
              <w:rPr>
                <w:rFonts w:ascii="Cambria Math" w:hAnsi="Cambria Math"/>
                <w:sz w:val="28"/>
                <w:szCs w:val="28"/>
                <w:vertAlign w:val="subscript"/>
                <w:lang w:val="be-BY"/>
              </w:rPr>
              <w:t>,</w:t>
            </w:r>
          </w:p>
          <w:p w14:paraId="61878933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>град</w:t>
            </w:r>
          </w:p>
        </w:tc>
      </w:tr>
      <w:tr w:rsidR="004D766B" w14:paraId="6609C6E2" w14:textId="77777777" w:rsidTr="004D766B">
        <w:trPr>
          <w:cantSplit/>
          <w:trHeight w:val="1134"/>
        </w:trPr>
        <w:tc>
          <w:tcPr>
            <w:tcW w:w="1271" w:type="dxa"/>
          </w:tcPr>
          <w:p w14:paraId="57F85180" w14:textId="77777777" w:rsidR="004D766B" w:rsidRDefault="004D766B" w:rsidP="004D766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ёт</w:t>
            </w:r>
          </w:p>
        </w:tc>
        <w:tc>
          <w:tcPr>
            <w:tcW w:w="709" w:type="dxa"/>
            <w:textDirection w:val="btLr"/>
            <w:vAlign w:val="center"/>
          </w:tcPr>
          <w:p w14:paraId="6C5B726A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7</w:t>
            </w:r>
          </w:p>
        </w:tc>
        <w:tc>
          <w:tcPr>
            <w:tcW w:w="850" w:type="dxa"/>
            <w:textDirection w:val="btLr"/>
            <w:vAlign w:val="center"/>
          </w:tcPr>
          <w:p w14:paraId="0B414153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,334</w:t>
            </w:r>
          </w:p>
        </w:tc>
        <w:tc>
          <w:tcPr>
            <w:tcW w:w="622" w:type="dxa"/>
            <w:textDirection w:val="btLr"/>
            <w:vAlign w:val="center"/>
          </w:tcPr>
          <w:p w14:paraId="6173C785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3</w:t>
            </w:r>
          </w:p>
        </w:tc>
        <w:tc>
          <w:tcPr>
            <w:tcW w:w="763" w:type="dxa"/>
            <w:textDirection w:val="btLr"/>
            <w:vAlign w:val="center"/>
          </w:tcPr>
          <w:p w14:paraId="31BA2643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,209</w:t>
            </w:r>
          </w:p>
        </w:tc>
        <w:tc>
          <w:tcPr>
            <w:tcW w:w="570" w:type="dxa"/>
            <w:textDirection w:val="btLr"/>
            <w:vAlign w:val="center"/>
          </w:tcPr>
          <w:p w14:paraId="4D5AB639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,224</w:t>
            </w:r>
          </w:p>
        </w:tc>
        <w:tc>
          <w:tcPr>
            <w:tcW w:w="739" w:type="dxa"/>
            <w:textDirection w:val="btLr"/>
            <w:vAlign w:val="center"/>
          </w:tcPr>
          <w:p w14:paraId="2C0D9967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2,954</w:t>
            </w:r>
          </w:p>
        </w:tc>
        <w:tc>
          <w:tcPr>
            <w:tcW w:w="708" w:type="dxa"/>
            <w:textDirection w:val="btLr"/>
            <w:vAlign w:val="center"/>
          </w:tcPr>
          <w:p w14:paraId="20C2BF17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703</w:t>
            </w:r>
          </w:p>
        </w:tc>
        <w:tc>
          <w:tcPr>
            <w:tcW w:w="709" w:type="dxa"/>
            <w:textDirection w:val="btLr"/>
            <w:vAlign w:val="center"/>
          </w:tcPr>
          <w:p w14:paraId="6A299172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323</w:t>
            </w:r>
          </w:p>
        </w:tc>
        <w:tc>
          <w:tcPr>
            <w:tcW w:w="682" w:type="dxa"/>
            <w:textDirection w:val="btLr"/>
            <w:vAlign w:val="center"/>
          </w:tcPr>
          <w:p w14:paraId="57BDB62D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636</w:t>
            </w:r>
          </w:p>
        </w:tc>
        <w:tc>
          <w:tcPr>
            <w:tcW w:w="744" w:type="dxa"/>
            <w:textDirection w:val="btLr"/>
            <w:vAlign w:val="center"/>
          </w:tcPr>
          <w:p w14:paraId="2402CE8A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55</w:t>
            </w:r>
          </w:p>
        </w:tc>
        <w:tc>
          <w:tcPr>
            <w:tcW w:w="744" w:type="dxa"/>
            <w:textDirection w:val="btLr"/>
            <w:vAlign w:val="center"/>
          </w:tcPr>
          <w:p w14:paraId="1ABA5715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2,954</w:t>
            </w:r>
          </w:p>
        </w:tc>
        <w:tc>
          <w:tcPr>
            <w:tcW w:w="744" w:type="dxa"/>
            <w:textDirection w:val="btLr"/>
            <w:vAlign w:val="center"/>
          </w:tcPr>
          <w:p w14:paraId="79AB7706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994</w:t>
            </w:r>
          </w:p>
        </w:tc>
        <w:tc>
          <w:tcPr>
            <w:tcW w:w="744" w:type="dxa"/>
            <w:textDirection w:val="btLr"/>
            <w:vAlign w:val="center"/>
          </w:tcPr>
          <w:p w14:paraId="42021C70" w14:textId="77777777" w:rsidR="004D766B" w:rsidRPr="004D766B" w:rsidRDefault="004D766B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7,046</w:t>
            </w:r>
          </w:p>
        </w:tc>
      </w:tr>
      <w:tr w:rsidR="004D766B" w14:paraId="3B8A366D" w14:textId="77777777" w:rsidTr="004D766B">
        <w:trPr>
          <w:cantSplit/>
          <w:trHeight w:val="1134"/>
        </w:trPr>
        <w:tc>
          <w:tcPr>
            <w:tcW w:w="1271" w:type="dxa"/>
          </w:tcPr>
          <w:p w14:paraId="201FAFE9" w14:textId="77777777" w:rsidR="004D766B" w:rsidRPr="00F70079" w:rsidRDefault="004D766B" w:rsidP="004D766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Опыт</w:t>
            </w:r>
          </w:p>
        </w:tc>
        <w:tc>
          <w:tcPr>
            <w:tcW w:w="709" w:type="dxa"/>
            <w:textDirection w:val="btLr"/>
            <w:vAlign w:val="center"/>
          </w:tcPr>
          <w:p w14:paraId="7AAC2F05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6,3</w:t>
            </w:r>
          </w:p>
        </w:tc>
        <w:tc>
          <w:tcPr>
            <w:tcW w:w="850" w:type="dxa"/>
            <w:textDirection w:val="btLr"/>
            <w:vAlign w:val="center"/>
          </w:tcPr>
          <w:p w14:paraId="3A94C78E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</w:t>
            </w:r>
          </w:p>
        </w:tc>
        <w:tc>
          <w:tcPr>
            <w:tcW w:w="622" w:type="dxa"/>
            <w:textDirection w:val="btLr"/>
            <w:vAlign w:val="center"/>
          </w:tcPr>
          <w:p w14:paraId="78B86C6C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2,6</w:t>
            </w:r>
          </w:p>
        </w:tc>
        <w:tc>
          <w:tcPr>
            <w:tcW w:w="763" w:type="dxa"/>
            <w:textDirection w:val="btLr"/>
            <w:vAlign w:val="center"/>
          </w:tcPr>
          <w:p w14:paraId="56246345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,6</w:t>
            </w:r>
          </w:p>
        </w:tc>
        <w:tc>
          <w:tcPr>
            <w:tcW w:w="570" w:type="dxa"/>
            <w:textDirection w:val="btLr"/>
            <w:vAlign w:val="center"/>
          </w:tcPr>
          <w:p w14:paraId="4D01279B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,9</w:t>
            </w:r>
          </w:p>
        </w:tc>
        <w:tc>
          <w:tcPr>
            <w:tcW w:w="739" w:type="dxa"/>
            <w:textDirection w:val="btLr"/>
            <w:vAlign w:val="center"/>
          </w:tcPr>
          <w:p w14:paraId="40594178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4,3</w:t>
            </w:r>
          </w:p>
        </w:tc>
        <w:tc>
          <w:tcPr>
            <w:tcW w:w="708" w:type="dxa"/>
            <w:textDirection w:val="btLr"/>
            <w:vAlign w:val="center"/>
          </w:tcPr>
          <w:p w14:paraId="3B318278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67</w:t>
            </w:r>
          </w:p>
        </w:tc>
        <w:tc>
          <w:tcPr>
            <w:tcW w:w="709" w:type="dxa"/>
            <w:textDirection w:val="btLr"/>
            <w:vAlign w:val="center"/>
          </w:tcPr>
          <w:p w14:paraId="75670251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3</w:t>
            </w:r>
          </w:p>
        </w:tc>
        <w:tc>
          <w:tcPr>
            <w:tcW w:w="682" w:type="dxa"/>
            <w:textDirection w:val="btLr"/>
            <w:vAlign w:val="center"/>
          </w:tcPr>
          <w:p w14:paraId="0BD0DDA2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612</w:t>
            </w:r>
          </w:p>
        </w:tc>
        <w:tc>
          <w:tcPr>
            <w:tcW w:w="744" w:type="dxa"/>
            <w:textDirection w:val="btLr"/>
            <w:vAlign w:val="center"/>
          </w:tcPr>
          <w:p w14:paraId="66D33B3C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26</w:t>
            </w:r>
          </w:p>
        </w:tc>
        <w:tc>
          <w:tcPr>
            <w:tcW w:w="744" w:type="dxa"/>
            <w:textDirection w:val="btLr"/>
            <w:vAlign w:val="center"/>
          </w:tcPr>
          <w:p w14:paraId="50944D27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54,3</w:t>
            </w:r>
          </w:p>
        </w:tc>
        <w:tc>
          <w:tcPr>
            <w:tcW w:w="744" w:type="dxa"/>
            <w:textDirection w:val="btLr"/>
            <w:vAlign w:val="center"/>
          </w:tcPr>
          <w:p w14:paraId="6460C1A2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891</w:t>
            </w:r>
          </w:p>
        </w:tc>
        <w:tc>
          <w:tcPr>
            <w:tcW w:w="744" w:type="dxa"/>
            <w:textDirection w:val="btLr"/>
            <w:vAlign w:val="center"/>
          </w:tcPr>
          <w:p w14:paraId="6EF15657" w14:textId="77777777" w:rsidR="004D766B" w:rsidRPr="00F70079" w:rsidRDefault="00F70079" w:rsidP="004D766B">
            <w:pPr>
              <w:ind w:left="113" w:right="11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5,7</w:t>
            </w:r>
          </w:p>
        </w:tc>
      </w:tr>
    </w:tbl>
    <w:p w14:paraId="4056BFF3" w14:textId="77777777" w:rsidR="0017766D" w:rsidRDefault="0017766D" w:rsidP="00E67E60">
      <w:pPr>
        <w:jc w:val="center"/>
        <w:rPr>
          <w:sz w:val="28"/>
          <w:szCs w:val="28"/>
        </w:rPr>
      </w:pPr>
    </w:p>
    <w:p w14:paraId="5B0EAAA3" w14:textId="77777777" w:rsidR="00262FA7" w:rsidRDefault="00262FA7" w:rsidP="00E67E60">
      <w:pPr>
        <w:jc w:val="center"/>
        <w:rPr>
          <w:sz w:val="28"/>
          <w:szCs w:val="28"/>
        </w:rPr>
      </w:pPr>
    </w:p>
    <w:p w14:paraId="5CB5157E" w14:textId="77777777" w:rsidR="00262FA7" w:rsidRDefault="00262FA7" w:rsidP="00262FA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оставим баланс мощностей для смешанной цепи:</w:t>
      </w:r>
    </w:p>
    <w:p w14:paraId="2A065A4B" w14:textId="77777777" w:rsidR="00262FA7" w:rsidRDefault="00262FA7" w:rsidP="00262FA7">
      <w:pPr>
        <w:jc w:val="both"/>
        <w:rPr>
          <w:sz w:val="28"/>
          <w:szCs w:val="28"/>
        </w:rPr>
      </w:pPr>
    </w:p>
    <w:p w14:paraId="50C2A8B7" w14:textId="77777777" w:rsidR="00262FA7" w:rsidRDefault="00262FA7" w:rsidP="00262FA7">
      <w:pPr>
        <w:jc w:val="center"/>
        <w:rPr>
          <w:sz w:val="28"/>
        </w:rPr>
      </w:pPr>
      <w:r w:rsidRPr="00262FA7">
        <w:rPr>
          <w:position w:val="-12"/>
        </w:rPr>
        <w:object w:dxaOrig="2820" w:dyaOrig="420" w14:anchorId="2414AFB2">
          <v:shape id="_x0000_i1062" type="#_x0000_t75" style="width:141.75pt;height:21.75pt" o:ole="">
            <v:imagedata r:id="rId73" o:title=""/>
          </v:shape>
          <o:OLEObject Type="Embed" ProgID="Equation.DSMT4" ShapeID="_x0000_i1062" DrawAspect="Content" ObjectID="_1777284311" r:id="rId74"/>
        </w:object>
      </w:r>
      <w:r>
        <w:t xml:space="preserve"> </w:t>
      </w:r>
      <w:r>
        <w:rPr>
          <w:sz w:val="28"/>
        </w:rPr>
        <w:t>В</w:t>
      </w:r>
      <w:r w:rsidR="00F70079">
        <w:rPr>
          <w:sz w:val="28"/>
        </w:rPr>
        <w:t>А</w:t>
      </w:r>
    </w:p>
    <w:p w14:paraId="56CF5A88" w14:textId="77777777" w:rsidR="00262FA7" w:rsidRDefault="00262FA7" w:rsidP="00262FA7">
      <w:pPr>
        <w:jc w:val="center"/>
        <w:rPr>
          <w:sz w:val="28"/>
          <w:szCs w:val="28"/>
        </w:rPr>
      </w:pPr>
      <w:r w:rsidRPr="00262FA7">
        <w:rPr>
          <w:position w:val="-16"/>
        </w:rPr>
        <w:object w:dxaOrig="5520" w:dyaOrig="480" w14:anchorId="48A50C51">
          <v:shape id="_x0000_i1063" type="#_x0000_t75" style="width:276pt;height:24pt" o:ole="">
            <v:imagedata r:id="rId75" o:title=""/>
          </v:shape>
          <o:OLEObject Type="Embed" ProgID="Equation.DSMT4" ShapeID="_x0000_i1063" DrawAspect="Content" ObjectID="_1777284312" r:id="rId76"/>
        </w:object>
      </w:r>
      <w:r>
        <w:rPr>
          <w:sz w:val="28"/>
          <w:szCs w:val="28"/>
        </w:rPr>
        <w:t xml:space="preserve"> Вт</w:t>
      </w:r>
    </w:p>
    <w:p w14:paraId="6BD0FC61" w14:textId="77777777" w:rsidR="00262FA7" w:rsidRPr="00F70079" w:rsidRDefault="00262FA7" w:rsidP="00262FA7">
      <w:pPr>
        <w:jc w:val="center"/>
        <w:rPr>
          <w:sz w:val="28"/>
          <w:szCs w:val="28"/>
        </w:rPr>
      </w:pPr>
      <w:r w:rsidRPr="00262FA7">
        <w:rPr>
          <w:position w:val="-16"/>
        </w:rPr>
        <w:object w:dxaOrig="3040" w:dyaOrig="480" w14:anchorId="7ED6524B">
          <v:shape id="_x0000_i1064" type="#_x0000_t75" style="width:152.25pt;height:24pt" o:ole="">
            <v:imagedata r:id="rId77" o:title=""/>
          </v:shape>
          <o:OLEObject Type="Embed" ProgID="Equation.DSMT4" ShapeID="_x0000_i1064" DrawAspect="Content" ObjectID="_1777284313" r:id="rId78"/>
        </w:object>
      </w:r>
      <w:r>
        <w:rPr>
          <w:sz w:val="28"/>
          <w:szCs w:val="28"/>
        </w:rPr>
        <w:t xml:space="preserve"> В</w:t>
      </w:r>
      <w:r w:rsidR="00F70079">
        <w:rPr>
          <w:sz w:val="28"/>
          <w:szCs w:val="28"/>
        </w:rPr>
        <w:t>ар</w:t>
      </w:r>
    </w:p>
    <w:p w14:paraId="4B6F016F" w14:textId="77777777" w:rsidR="00262FA7" w:rsidRPr="00262FA7" w:rsidRDefault="00262FA7" w:rsidP="00262FA7">
      <w:pPr>
        <w:jc w:val="center"/>
        <w:rPr>
          <w:sz w:val="28"/>
          <w:szCs w:val="28"/>
        </w:rPr>
      </w:pPr>
    </w:p>
    <w:p w14:paraId="7C96E440" w14:textId="77777777" w:rsidR="00EA3B72" w:rsidRDefault="00C66520">
      <w:pPr>
        <w:pStyle w:val="1"/>
        <w:spacing w:after="26"/>
        <w:ind w:left="708" w:right="0"/>
        <w:jc w:val="left"/>
        <w:rPr>
          <w:b/>
          <w:sz w:val="32"/>
          <w:szCs w:val="32"/>
        </w:rPr>
      </w:pPr>
      <w:r>
        <w:rPr>
          <w:b/>
          <w:sz w:val="32"/>
          <w:szCs w:val="32"/>
        </w:rPr>
        <w:t>Вывод</w:t>
      </w:r>
      <w:r w:rsidRPr="00876A77">
        <w:rPr>
          <w:b/>
          <w:sz w:val="32"/>
          <w:szCs w:val="32"/>
        </w:rPr>
        <w:t xml:space="preserve"> </w:t>
      </w:r>
    </w:p>
    <w:p w14:paraId="43BF5ECA" w14:textId="77777777" w:rsidR="002B2A67" w:rsidRPr="002B2A67" w:rsidRDefault="002B2A67" w:rsidP="002B2A67"/>
    <w:p w14:paraId="1FA448D2" w14:textId="20305135" w:rsidR="002B2A67" w:rsidRPr="00E20936" w:rsidRDefault="002B2A67" w:rsidP="002B2A67">
      <w:pPr>
        <w:pBdr>
          <w:top w:val="nil"/>
          <w:left w:val="nil"/>
          <w:bottom w:val="nil"/>
          <w:right w:val="nil"/>
          <w:between w:val="nil"/>
        </w:pBdr>
        <w:ind w:firstLine="708"/>
        <w:jc w:val="both"/>
        <w:rPr>
          <w:color w:val="000000"/>
          <w:sz w:val="40"/>
          <w:szCs w:val="28"/>
        </w:rPr>
      </w:pPr>
      <w:r w:rsidRPr="00E20936">
        <w:rPr>
          <w:sz w:val="28"/>
        </w:rPr>
        <w:t xml:space="preserve">В процессе подготовки и выполнения лабораторной работы </w:t>
      </w:r>
      <w:r w:rsidR="00F72EBE">
        <w:rPr>
          <w:sz w:val="28"/>
        </w:rPr>
        <w:t xml:space="preserve">приобрели навыки работы с вольтметром, амперметром, генератором, фазометром. Экспериментально проверили законы распределения токов и напряжений в последовательной, параллельной и последовательно-параллельной цепях гармонического тока. </w:t>
      </w:r>
      <w:r w:rsidR="006C6F03">
        <w:rPr>
          <w:sz w:val="28"/>
        </w:rPr>
        <w:t>Путём проведения рядов опытов экспериментально были подтверждены методы расчета цепей постоянного тока. В частности это метод узловых напряжений и метод эквивалентного генератора напряжения.</w:t>
      </w:r>
    </w:p>
    <w:p w14:paraId="7C8A672B" w14:textId="77777777" w:rsidR="00C83F77" w:rsidRPr="002B2A67" w:rsidRDefault="00C83F77" w:rsidP="00C83F77">
      <w:pPr>
        <w:rPr>
          <w:sz w:val="28"/>
        </w:rPr>
      </w:pPr>
    </w:p>
    <w:p w14:paraId="64A4D661" w14:textId="77777777" w:rsidR="00EA3B72" w:rsidRPr="00876A77" w:rsidRDefault="00C66520">
      <w:pPr>
        <w:ind w:left="708"/>
        <w:rPr>
          <w:sz w:val="28"/>
        </w:rPr>
      </w:pPr>
      <w:r w:rsidRPr="00876A77">
        <w:rPr>
          <w:b/>
          <w:sz w:val="44"/>
          <w:szCs w:val="32"/>
        </w:rPr>
        <w:t xml:space="preserve"> </w:t>
      </w:r>
    </w:p>
    <w:sectPr w:rsidR="00EA3B72" w:rsidRPr="00876A77">
      <w:footerReference w:type="default" r:id="rId79"/>
      <w:pgSz w:w="11906" w:h="16838"/>
      <w:pgMar w:top="1134" w:right="850" w:bottom="1134" w:left="1701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9E37B0" w14:textId="77777777" w:rsidR="00755A5D" w:rsidRDefault="00755A5D">
      <w:r>
        <w:separator/>
      </w:r>
    </w:p>
  </w:endnote>
  <w:endnote w:type="continuationSeparator" w:id="0">
    <w:p w14:paraId="14A2F1B9" w14:textId="77777777" w:rsidR="00755A5D" w:rsidRDefault="00755A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FF6FBF" w14:textId="77777777" w:rsidR="00C66520" w:rsidRDefault="00C66520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right"/>
      <w:rPr>
        <w:color w:val="000000"/>
        <w:sz w:val="24"/>
        <w:szCs w:val="24"/>
      </w:rPr>
    </w:pPr>
    <w:r>
      <w:rPr>
        <w:color w:val="000000"/>
        <w:sz w:val="24"/>
        <w:szCs w:val="24"/>
      </w:rPr>
      <w:fldChar w:fldCharType="begin"/>
    </w:r>
    <w:r>
      <w:rPr>
        <w:color w:val="000000"/>
        <w:sz w:val="24"/>
        <w:szCs w:val="24"/>
      </w:rPr>
      <w:instrText>PAGE</w:instrText>
    </w:r>
    <w:r>
      <w:rPr>
        <w:color w:val="000000"/>
        <w:sz w:val="24"/>
        <w:szCs w:val="24"/>
      </w:rPr>
      <w:fldChar w:fldCharType="separate"/>
    </w:r>
    <w:r>
      <w:rPr>
        <w:noProof/>
        <w:color w:val="000000"/>
        <w:sz w:val="24"/>
        <w:szCs w:val="24"/>
      </w:rPr>
      <w:t>2</w:t>
    </w:r>
    <w:r>
      <w:rPr>
        <w:color w:val="000000"/>
        <w:sz w:val="24"/>
        <w:szCs w:val="24"/>
      </w:rPr>
      <w:fldChar w:fldCharType="end"/>
    </w:r>
  </w:p>
  <w:p w14:paraId="1B6EB0E1" w14:textId="77777777" w:rsidR="00C66520" w:rsidRDefault="00C66520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780608" w14:textId="77777777" w:rsidR="00755A5D" w:rsidRDefault="00755A5D">
      <w:r>
        <w:separator/>
      </w:r>
    </w:p>
  </w:footnote>
  <w:footnote w:type="continuationSeparator" w:id="0">
    <w:p w14:paraId="5BC73FC0" w14:textId="77777777" w:rsidR="00755A5D" w:rsidRDefault="00755A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236F5"/>
    <w:multiLevelType w:val="multilevel"/>
    <w:tmpl w:val="0C267ED0"/>
    <w:lvl w:ilvl="0">
      <w:start w:val="1"/>
      <w:numFmt w:val="decimal"/>
      <w:lvlText w:val="%1)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E4E04C4"/>
    <w:multiLevelType w:val="hybridMultilevel"/>
    <w:tmpl w:val="0640351A"/>
    <w:lvl w:ilvl="0" w:tplc="092E8D2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1BD793D"/>
    <w:multiLevelType w:val="hybridMultilevel"/>
    <w:tmpl w:val="FA948D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9620C5"/>
    <w:multiLevelType w:val="hybridMultilevel"/>
    <w:tmpl w:val="128A885A"/>
    <w:lvl w:ilvl="0" w:tplc="2CD09950">
      <w:start w:val="1"/>
      <w:numFmt w:val="decimal"/>
      <w:lvlText w:val="%1)"/>
      <w:lvlJc w:val="left"/>
      <w:pPr>
        <w:ind w:left="70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8" w:hanging="360"/>
      </w:pPr>
    </w:lvl>
    <w:lvl w:ilvl="2" w:tplc="0419001B" w:tentative="1">
      <w:start w:val="1"/>
      <w:numFmt w:val="lowerRoman"/>
      <w:lvlText w:val="%3."/>
      <w:lvlJc w:val="right"/>
      <w:pPr>
        <w:ind w:left="2148" w:hanging="180"/>
      </w:pPr>
    </w:lvl>
    <w:lvl w:ilvl="3" w:tplc="0419000F" w:tentative="1">
      <w:start w:val="1"/>
      <w:numFmt w:val="decimal"/>
      <w:lvlText w:val="%4."/>
      <w:lvlJc w:val="left"/>
      <w:pPr>
        <w:ind w:left="2868" w:hanging="360"/>
      </w:pPr>
    </w:lvl>
    <w:lvl w:ilvl="4" w:tplc="04190019" w:tentative="1">
      <w:start w:val="1"/>
      <w:numFmt w:val="lowerLetter"/>
      <w:lvlText w:val="%5."/>
      <w:lvlJc w:val="left"/>
      <w:pPr>
        <w:ind w:left="3588" w:hanging="360"/>
      </w:pPr>
    </w:lvl>
    <w:lvl w:ilvl="5" w:tplc="0419001B" w:tentative="1">
      <w:start w:val="1"/>
      <w:numFmt w:val="lowerRoman"/>
      <w:lvlText w:val="%6."/>
      <w:lvlJc w:val="right"/>
      <w:pPr>
        <w:ind w:left="4308" w:hanging="180"/>
      </w:pPr>
    </w:lvl>
    <w:lvl w:ilvl="6" w:tplc="0419000F" w:tentative="1">
      <w:start w:val="1"/>
      <w:numFmt w:val="decimal"/>
      <w:lvlText w:val="%7."/>
      <w:lvlJc w:val="left"/>
      <w:pPr>
        <w:ind w:left="5028" w:hanging="360"/>
      </w:pPr>
    </w:lvl>
    <w:lvl w:ilvl="7" w:tplc="04190019" w:tentative="1">
      <w:start w:val="1"/>
      <w:numFmt w:val="lowerLetter"/>
      <w:lvlText w:val="%8."/>
      <w:lvlJc w:val="left"/>
      <w:pPr>
        <w:ind w:left="5748" w:hanging="360"/>
      </w:pPr>
    </w:lvl>
    <w:lvl w:ilvl="8" w:tplc="041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4" w15:restartNumberingAfterBreak="0">
    <w:nsid w:val="42E6329A"/>
    <w:multiLevelType w:val="multilevel"/>
    <w:tmpl w:val="D92C0110"/>
    <w:lvl w:ilvl="0">
      <w:start w:val="3"/>
      <w:numFmt w:val="decimal"/>
      <w:lvlText w:val="%1)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7AA568C5"/>
    <w:multiLevelType w:val="multilevel"/>
    <w:tmpl w:val="4E08FA1E"/>
    <w:lvl w:ilvl="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3B72"/>
    <w:rsid w:val="00015816"/>
    <w:rsid w:val="00073437"/>
    <w:rsid w:val="000824EA"/>
    <w:rsid w:val="00093984"/>
    <w:rsid w:val="000D119D"/>
    <w:rsid w:val="000F2A2B"/>
    <w:rsid w:val="00122D29"/>
    <w:rsid w:val="00143071"/>
    <w:rsid w:val="00160BA4"/>
    <w:rsid w:val="00171B24"/>
    <w:rsid w:val="0017766D"/>
    <w:rsid w:val="00201D85"/>
    <w:rsid w:val="00203533"/>
    <w:rsid w:val="0020764D"/>
    <w:rsid w:val="00213B80"/>
    <w:rsid w:val="00244701"/>
    <w:rsid w:val="00250550"/>
    <w:rsid w:val="00262FA7"/>
    <w:rsid w:val="002A70DA"/>
    <w:rsid w:val="002B2A67"/>
    <w:rsid w:val="002C06BC"/>
    <w:rsid w:val="002D701F"/>
    <w:rsid w:val="00321807"/>
    <w:rsid w:val="003434AD"/>
    <w:rsid w:val="00363700"/>
    <w:rsid w:val="003845F6"/>
    <w:rsid w:val="00394ECF"/>
    <w:rsid w:val="003C6C3A"/>
    <w:rsid w:val="003F6B4E"/>
    <w:rsid w:val="00444BAC"/>
    <w:rsid w:val="004737F3"/>
    <w:rsid w:val="00494CB4"/>
    <w:rsid w:val="004B39AE"/>
    <w:rsid w:val="004B3C7D"/>
    <w:rsid w:val="004D5268"/>
    <w:rsid w:val="004D5E6B"/>
    <w:rsid w:val="004D7368"/>
    <w:rsid w:val="004D766B"/>
    <w:rsid w:val="004D7979"/>
    <w:rsid w:val="00526F17"/>
    <w:rsid w:val="00552EC7"/>
    <w:rsid w:val="005815AE"/>
    <w:rsid w:val="00585D4C"/>
    <w:rsid w:val="0059052E"/>
    <w:rsid w:val="005B327C"/>
    <w:rsid w:val="005E15A4"/>
    <w:rsid w:val="0061151D"/>
    <w:rsid w:val="006254BC"/>
    <w:rsid w:val="00646664"/>
    <w:rsid w:val="00666D29"/>
    <w:rsid w:val="00684A75"/>
    <w:rsid w:val="00695841"/>
    <w:rsid w:val="006A06F5"/>
    <w:rsid w:val="006A105E"/>
    <w:rsid w:val="006A3F3F"/>
    <w:rsid w:val="006A5658"/>
    <w:rsid w:val="006C5E59"/>
    <w:rsid w:val="006C6F03"/>
    <w:rsid w:val="006C7CA6"/>
    <w:rsid w:val="006D3CE9"/>
    <w:rsid w:val="006D55D0"/>
    <w:rsid w:val="006D5DA2"/>
    <w:rsid w:val="006D66FE"/>
    <w:rsid w:val="006D6C13"/>
    <w:rsid w:val="0072096A"/>
    <w:rsid w:val="007526A7"/>
    <w:rsid w:val="00755A5D"/>
    <w:rsid w:val="00756D9A"/>
    <w:rsid w:val="0078399E"/>
    <w:rsid w:val="007B767C"/>
    <w:rsid w:val="007B77F0"/>
    <w:rsid w:val="007D04B8"/>
    <w:rsid w:val="00804910"/>
    <w:rsid w:val="00826788"/>
    <w:rsid w:val="00831655"/>
    <w:rsid w:val="00854DCC"/>
    <w:rsid w:val="00876A77"/>
    <w:rsid w:val="00893093"/>
    <w:rsid w:val="008E0C15"/>
    <w:rsid w:val="008E4132"/>
    <w:rsid w:val="008E78B3"/>
    <w:rsid w:val="00954C1F"/>
    <w:rsid w:val="00966638"/>
    <w:rsid w:val="00973E0F"/>
    <w:rsid w:val="009B1BB3"/>
    <w:rsid w:val="009B2B79"/>
    <w:rsid w:val="009B3B4B"/>
    <w:rsid w:val="009F5222"/>
    <w:rsid w:val="00A17C7E"/>
    <w:rsid w:val="00A43AC5"/>
    <w:rsid w:val="00AB1C97"/>
    <w:rsid w:val="00AB1F9A"/>
    <w:rsid w:val="00AC46D4"/>
    <w:rsid w:val="00AD1D02"/>
    <w:rsid w:val="00AE2B82"/>
    <w:rsid w:val="00AE61F1"/>
    <w:rsid w:val="00B30906"/>
    <w:rsid w:val="00B63ED4"/>
    <w:rsid w:val="00BA65DE"/>
    <w:rsid w:val="00BB381B"/>
    <w:rsid w:val="00BC17E0"/>
    <w:rsid w:val="00BC31A4"/>
    <w:rsid w:val="00BD4CB7"/>
    <w:rsid w:val="00BE42A8"/>
    <w:rsid w:val="00BE459A"/>
    <w:rsid w:val="00BE778D"/>
    <w:rsid w:val="00BF0031"/>
    <w:rsid w:val="00BF4968"/>
    <w:rsid w:val="00C02A18"/>
    <w:rsid w:val="00C114C1"/>
    <w:rsid w:val="00C34C6B"/>
    <w:rsid w:val="00C37979"/>
    <w:rsid w:val="00C43759"/>
    <w:rsid w:val="00C526FC"/>
    <w:rsid w:val="00C66520"/>
    <w:rsid w:val="00C83F77"/>
    <w:rsid w:val="00C856A8"/>
    <w:rsid w:val="00C870F8"/>
    <w:rsid w:val="00C932C5"/>
    <w:rsid w:val="00CB224A"/>
    <w:rsid w:val="00CB2AF6"/>
    <w:rsid w:val="00CC5320"/>
    <w:rsid w:val="00CD01C0"/>
    <w:rsid w:val="00CE3628"/>
    <w:rsid w:val="00CF5224"/>
    <w:rsid w:val="00D0192D"/>
    <w:rsid w:val="00D42CA0"/>
    <w:rsid w:val="00D46E34"/>
    <w:rsid w:val="00D5277B"/>
    <w:rsid w:val="00D820BE"/>
    <w:rsid w:val="00D97E98"/>
    <w:rsid w:val="00DA4536"/>
    <w:rsid w:val="00DB37CC"/>
    <w:rsid w:val="00DC6FE5"/>
    <w:rsid w:val="00E20936"/>
    <w:rsid w:val="00E62505"/>
    <w:rsid w:val="00E67205"/>
    <w:rsid w:val="00E67E60"/>
    <w:rsid w:val="00E95D3D"/>
    <w:rsid w:val="00EA3B72"/>
    <w:rsid w:val="00EA3BF1"/>
    <w:rsid w:val="00ED5831"/>
    <w:rsid w:val="00EE54C3"/>
    <w:rsid w:val="00F04DAA"/>
    <w:rsid w:val="00F07D68"/>
    <w:rsid w:val="00F21BDC"/>
    <w:rsid w:val="00F56A35"/>
    <w:rsid w:val="00F70079"/>
    <w:rsid w:val="00F72EBE"/>
    <w:rsid w:val="00F73E8C"/>
    <w:rsid w:val="00F76C63"/>
    <w:rsid w:val="00FA4884"/>
    <w:rsid w:val="00FB0974"/>
    <w:rsid w:val="00FC0C5F"/>
    <w:rsid w:val="00FC7B64"/>
    <w:rsid w:val="00FF2D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204685"/>
  <w15:docId w15:val="{4FF0CC81-F2A7-48E1-AD05-A0160812F7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pBdr>
        <w:top w:val="nil"/>
        <w:left w:val="nil"/>
        <w:bottom w:val="nil"/>
        <w:right w:val="nil"/>
        <w:between w:val="nil"/>
      </w:pBdr>
      <w:spacing w:line="259" w:lineRule="auto"/>
      <w:ind w:right="661"/>
      <w:jc w:val="center"/>
      <w:outlineLvl w:val="0"/>
    </w:pPr>
    <w:rPr>
      <w:color w:val="000000"/>
      <w:sz w:val="18"/>
      <w:szCs w:val="1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jc w:val="center"/>
    </w:pPr>
    <w:rPr>
      <w:b/>
      <w:sz w:val="24"/>
      <w:szCs w:val="24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30">
    <w:name w:val="3"/>
    <w:basedOn w:val="TableNormal"/>
    <w:tblPr>
      <w:tblStyleRowBandSize w:val="1"/>
      <w:tblStyleColBandSize w:val="1"/>
    </w:tblPr>
  </w:style>
  <w:style w:type="table" w:customStyle="1" w:styleId="20">
    <w:name w:val="2"/>
    <w:basedOn w:val="TableNormal"/>
    <w:tblPr>
      <w:tblStyleRowBandSize w:val="1"/>
      <w:tblStyleColBandSize w:val="1"/>
    </w:tblPr>
  </w:style>
  <w:style w:type="table" w:customStyle="1" w:styleId="10">
    <w:name w:val="1"/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styleId="a5">
    <w:name w:val="Table Grid"/>
    <w:basedOn w:val="a1"/>
    <w:uiPriority w:val="39"/>
    <w:rsid w:val="00C665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826788"/>
    <w:rPr>
      <w:color w:val="808080"/>
    </w:rPr>
  </w:style>
  <w:style w:type="paragraph" w:styleId="a7">
    <w:name w:val="header"/>
    <w:basedOn w:val="a"/>
    <w:link w:val="a8"/>
    <w:uiPriority w:val="99"/>
    <w:unhideWhenUsed/>
    <w:rsid w:val="00C02A18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C02A18"/>
  </w:style>
  <w:style w:type="paragraph" w:styleId="a9">
    <w:name w:val="footer"/>
    <w:basedOn w:val="a"/>
    <w:link w:val="aa"/>
    <w:uiPriority w:val="99"/>
    <w:unhideWhenUsed/>
    <w:rsid w:val="00C02A1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C02A18"/>
  </w:style>
  <w:style w:type="paragraph" w:styleId="ab">
    <w:name w:val="List Paragraph"/>
    <w:basedOn w:val="a"/>
    <w:uiPriority w:val="34"/>
    <w:qFormat/>
    <w:rsid w:val="002447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8.wmf"/><Relationship Id="rId42" Type="http://schemas.openxmlformats.org/officeDocument/2006/relationships/package" Target="embeddings/Microsoft_Visio_Drawing3.vsdx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6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8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e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package" Target="embeddings/Microsoft_Visio_Drawing.vsdx"/><Relationship Id="rId51" Type="http://schemas.openxmlformats.org/officeDocument/2006/relationships/image" Target="media/image23.wmf"/><Relationship Id="rId72" Type="http://schemas.openxmlformats.org/officeDocument/2006/relationships/package" Target="embeddings/Microsoft_Visio_Drawing5.vsdx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package" Target="embeddings/Microsoft_Visio_Drawing2.vsdx"/><Relationship Id="rId41" Type="http://schemas.openxmlformats.org/officeDocument/2006/relationships/image" Target="media/image18.e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package" Target="embeddings/Microsoft_Visio_Drawing4.vsdx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0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package" Target="embeddings/Microsoft_Visio_Drawing1.vsdx"/><Relationship Id="rId39" Type="http://schemas.openxmlformats.org/officeDocument/2006/relationships/image" Target="media/image17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9.bin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790</Words>
  <Characters>4509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Дмитрий Ольха</cp:lastModifiedBy>
  <cp:revision>3</cp:revision>
  <dcterms:created xsi:type="dcterms:W3CDTF">2024-05-15T10:14:00Z</dcterms:created>
  <dcterms:modified xsi:type="dcterms:W3CDTF">2024-05-15T10:17:00Z</dcterms:modified>
</cp:coreProperties>
</file>